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D147B7" w14:textId="7F75B99F" w:rsidR="0019024C" w:rsidRDefault="00EA38F5" w:rsidP="0019024C">
      <w:pPr>
        <w:jc w:val="center"/>
        <w:rPr>
          <w:rFonts w:ascii="Arial" w:hAnsi="Arial" w:cs="Arial"/>
          <w:b/>
          <w:sz w:val="32"/>
          <w:szCs w:val="36"/>
        </w:rPr>
      </w:pPr>
      <w:r w:rsidRPr="00EA38F5">
        <w:rPr>
          <w:rFonts w:ascii="Arial" w:hAnsi="Arial" w:cs="Arial"/>
          <w:b/>
          <w:bCs/>
          <w:noProof/>
          <w:sz w:val="18"/>
          <w:szCs w:val="18"/>
        </w:rPr>
        <w:drawing>
          <wp:anchor distT="0" distB="0" distL="114300" distR="114300" simplePos="0" relativeHeight="251658240" behindDoc="0" locked="0" layoutInCell="1" allowOverlap="1" wp14:anchorId="2E5B185D" wp14:editId="0967B004">
            <wp:simplePos x="0" y="0"/>
            <wp:positionH relativeFrom="margin">
              <wp:align>left</wp:align>
            </wp:positionH>
            <wp:positionV relativeFrom="paragraph">
              <wp:posOffset>5715</wp:posOffset>
            </wp:positionV>
            <wp:extent cx="540000" cy="540000"/>
            <wp:effectExtent l="0" t="0" r="0" b="0"/>
            <wp:wrapNone/>
            <wp:docPr id="3" name="图形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visualcube.php.sv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A38F5">
        <w:rPr>
          <w:rFonts w:ascii="Arial" w:hAnsi="Arial" w:cs="Arial"/>
          <w:b/>
          <w:sz w:val="32"/>
          <w:szCs w:val="36"/>
        </w:rPr>
        <w:t xml:space="preserve">Big </w:t>
      </w:r>
      <w:r w:rsidR="00874BC6" w:rsidRPr="00EA38F5">
        <w:rPr>
          <w:rFonts w:ascii="Arial" w:hAnsi="Arial" w:cs="Arial"/>
          <w:b/>
          <w:sz w:val="32"/>
          <w:szCs w:val="36"/>
        </w:rPr>
        <w:t>B</w:t>
      </w:r>
      <w:r w:rsidR="009241D9" w:rsidRPr="00EA38F5">
        <w:rPr>
          <w:rFonts w:ascii="Arial" w:hAnsi="Arial" w:cs="Arial"/>
          <w:b/>
          <w:sz w:val="32"/>
          <w:szCs w:val="36"/>
        </w:rPr>
        <w:t>LD</w:t>
      </w:r>
      <w:r w:rsidR="00874BC6" w:rsidRPr="00EA38F5">
        <w:rPr>
          <w:rFonts w:ascii="Arial" w:hAnsi="Arial" w:cs="Arial"/>
          <w:b/>
          <w:sz w:val="32"/>
          <w:szCs w:val="36"/>
        </w:rPr>
        <w:t xml:space="preserve"> 3-</w:t>
      </w:r>
      <w:r w:rsidR="009A66F3" w:rsidRPr="00EA38F5">
        <w:rPr>
          <w:rFonts w:ascii="Arial" w:hAnsi="Arial" w:cs="Arial"/>
          <w:b/>
          <w:sz w:val="32"/>
          <w:szCs w:val="36"/>
        </w:rPr>
        <w:t>Style</w:t>
      </w:r>
      <w:r w:rsidR="00874BC6" w:rsidRPr="00EA38F5">
        <w:rPr>
          <w:rFonts w:ascii="Arial" w:hAnsi="Arial" w:cs="Arial"/>
          <w:b/>
          <w:sz w:val="32"/>
          <w:szCs w:val="36"/>
        </w:rPr>
        <w:t xml:space="preserve"> </w:t>
      </w:r>
      <w:r w:rsidR="00EA7296" w:rsidRPr="00EA38F5">
        <w:rPr>
          <w:rFonts w:ascii="Arial" w:hAnsi="Arial" w:cs="Arial"/>
          <w:b/>
          <w:sz w:val="32"/>
          <w:szCs w:val="36"/>
        </w:rPr>
        <w:t>X-Center</w:t>
      </w:r>
      <w:r w:rsidR="00874BC6" w:rsidRPr="00EA38F5">
        <w:rPr>
          <w:rFonts w:ascii="Arial" w:hAnsi="Arial" w:cs="Arial"/>
          <w:b/>
          <w:sz w:val="32"/>
          <w:szCs w:val="36"/>
        </w:rPr>
        <w:t xml:space="preserve"> </w:t>
      </w:r>
      <w:r w:rsidRPr="00EA38F5">
        <w:rPr>
          <w:rFonts w:ascii="Arial" w:hAnsi="Arial" w:cs="Arial"/>
          <w:b/>
          <w:sz w:val="32"/>
          <w:szCs w:val="36"/>
        </w:rPr>
        <w:t>Algorithms</w:t>
      </w:r>
    </w:p>
    <w:p w14:paraId="5C0FDF24" w14:textId="4FE5F991" w:rsidR="002D4A96" w:rsidRPr="00EA38F5" w:rsidRDefault="002D4A96" w:rsidP="0019024C">
      <w:pPr>
        <w:jc w:val="center"/>
        <w:rPr>
          <w:rFonts w:ascii="Arial" w:hAnsi="Arial" w:cs="Arial"/>
          <w:b/>
          <w:sz w:val="32"/>
          <w:szCs w:val="36"/>
        </w:rPr>
      </w:pPr>
      <w:proofErr w:type="gramStart"/>
      <w:r>
        <w:rPr>
          <w:rFonts w:ascii="Arial" w:hAnsi="Arial" w:cs="Arial" w:hint="eastAsia"/>
          <w:b/>
          <w:sz w:val="32"/>
          <w:szCs w:val="36"/>
        </w:rPr>
        <w:t>高盲三循环角心</w:t>
      </w:r>
      <w:proofErr w:type="gramEnd"/>
      <w:r w:rsidRPr="002D4A96">
        <w:rPr>
          <w:rFonts w:ascii="Arial" w:hAnsi="Arial" w:cs="Arial" w:hint="eastAsia"/>
          <w:b/>
          <w:sz w:val="32"/>
          <w:szCs w:val="36"/>
        </w:rPr>
        <w:t>公式</w:t>
      </w:r>
    </w:p>
    <w:p w14:paraId="76018254" w14:textId="70BFD64E" w:rsidR="003C156E" w:rsidRPr="003C156E" w:rsidRDefault="00411F9C" w:rsidP="00411F9C">
      <w:pPr>
        <w:tabs>
          <w:tab w:val="left" w:pos="3062"/>
          <w:tab w:val="center" w:pos="5499"/>
        </w:tabs>
        <w:jc w:val="left"/>
        <w:rPr>
          <w:rFonts w:ascii="Arial" w:eastAsia="等线" w:hAnsi="Arial" w:cs="Arial"/>
          <w:sz w:val="20"/>
          <w:szCs w:val="20"/>
        </w:rPr>
      </w:pPr>
      <w:r>
        <w:rPr>
          <w:rFonts w:ascii="Arial" w:eastAsia="等线" w:hAnsi="Arial" w:cs="Arial"/>
          <w:sz w:val="20"/>
          <w:szCs w:val="20"/>
        </w:rPr>
        <w:tab/>
      </w:r>
      <w:bookmarkStart w:id="0" w:name="_GoBack"/>
      <w:bookmarkEnd w:id="0"/>
      <w:r>
        <w:rPr>
          <w:rFonts w:ascii="Arial" w:eastAsia="等线" w:hAnsi="Arial" w:cs="Arial"/>
          <w:sz w:val="20"/>
          <w:szCs w:val="20"/>
        </w:rPr>
        <w:tab/>
      </w:r>
      <w:r w:rsidR="003C156E" w:rsidRPr="003C156E">
        <w:rPr>
          <w:rFonts w:ascii="Arial" w:eastAsia="等线" w:hAnsi="Arial" w:cs="Arial"/>
          <w:sz w:val="20"/>
          <w:szCs w:val="20"/>
        </w:rPr>
        <w:t xml:space="preserve">Daniel Lin </w:t>
      </w:r>
      <w:r w:rsidR="003C156E" w:rsidRPr="003C156E">
        <w:rPr>
          <w:rFonts w:ascii="Arial" w:eastAsia="等线" w:hAnsi="Arial" w:cs="Arial"/>
          <w:color w:val="0070C0"/>
          <w:sz w:val="20"/>
          <w:szCs w:val="20"/>
          <w:u w:val="single"/>
        </w:rPr>
        <w:t>https://bit.ly/2DcbsTi</w:t>
      </w:r>
    </w:p>
    <w:p w14:paraId="7435006D" w14:textId="725A593B" w:rsidR="00EA38F5" w:rsidRPr="00EA38F5" w:rsidRDefault="00EA38F5" w:rsidP="00EA46A8">
      <w:pPr>
        <w:rPr>
          <w:rFonts w:ascii="Arial" w:hAnsi="Arial" w:cs="Arial"/>
          <w:sz w:val="24"/>
          <w:szCs w:val="24"/>
        </w:rPr>
      </w:pPr>
    </w:p>
    <w:p w14:paraId="7A4565C7" w14:textId="2F4B59A1" w:rsidR="00EA38F5" w:rsidRPr="00EA38F5" w:rsidRDefault="00B96B20" w:rsidP="00EA38F5">
      <w:pPr>
        <w:rPr>
          <w:rFonts w:ascii="Arial" w:hAnsi="Arial" w:cs="Arial"/>
        </w:rPr>
      </w:pPr>
      <w:r>
        <w:rPr>
          <w:rFonts w:ascii="Arial" w:hAnsi="Arial" w:cs="Arial"/>
        </w:rPr>
        <w:t>Buffer is C (</w:t>
      </w:r>
      <w:proofErr w:type="spellStart"/>
      <w:r>
        <w:rPr>
          <w:rFonts w:ascii="Arial" w:hAnsi="Arial" w:cs="Arial"/>
        </w:rPr>
        <w:t>Uf</w:t>
      </w:r>
      <w:r w:rsidR="00EA38F5" w:rsidRPr="00EA38F5">
        <w:rPr>
          <w:rFonts w:ascii="Arial" w:hAnsi="Arial" w:cs="Arial"/>
        </w:rPr>
        <w:t>r</w:t>
      </w:r>
      <w:proofErr w:type="spellEnd"/>
      <w:r>
        <w:rPr>
          <w:rFonts w:ascii="Arial" w:hAnsi="Arial" w:cs="Arial"/>
        </w:rPr>
        <w:t>)</w:t>
      </w:r>
      <w:r w:rsidR="00EA38F5" w:rsidRPr="00EA38F5">
        <w:rPr>
          <w:rFonts w:ascii="Arial" w:hAnsi="Arial" w:cs="Arial"/>
        </w:rPr>
        <w:t xml:space="preserve">. This sheet uses </w:t>
      </w:r>
      <w:proofErr w:type="spellStart"/>
      <w:r w:rsidR="00EA38F5" w:rsidRPr="00EA38F5">
        <w:rPr>
          <w:rFonts w:ascii="Arial" w:hAnsi="Arial" w:cs="Arial"/>
        </w:rPr>
        <w:t>Speffz</w:t>
      </w:r>
      <w:proofErr w:type="spellEnd"/>
      <w:r w:rsidR="00EA38F5" w:rsidRPr="00EA38F5">
        <w:rPr>
          <w:rFonts w:ascii="Arial" w:hAnsi="Arial" w:cs="Arial"/>
        </w:rPr>
        <w:t xml:space="preserve"> letter scheme, and only gives </w:t>
      </w:r>
      <w:r w:rsidR="00EA38F5" w:rsidRPr="00EA38F5">
        <w:rPr>
          <w:rFonts w:ascii="Arial" w:hAnsi="Arial" w:cs="Arial"/>
          <w:position w:val="-12"/>
        </w:rPr>
        <w:object w:dxaOrig="580" w:dyaOrig="360" w14:anchorId="7E0F7A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18.15pt" o:ole="">
            <v:imagedata r:id="rId9" o:title=""/>
          </v:shape>
          <o:OLEObject Type="Embed" ProgID="Equation.DSMT4" ShapeID="_x0000_i1025" DrawAspect="Content" ObjectID="_1636025080" r:id="rId10"/>
        </w:object>
      </w:r>
      <w:r w:rsidR="00EA38F5" w:rsidRPr="00EA38F5">
        <w:rPr>
          <w:rFonts w:ascii="Arial" w:hAnsi="Arial" w:cs="Arial"/>
        </w:rPr>
        <w:t xml:space="preserve">cases, where </w:t>
      </w:r>
      <w:r w:rsidR="00EA38F5" w:rsidRPr="00EA38F5">
        <w:rPr>
          <w:rFonts w:ascii="Arial" w:hAnsi="Arial" w:cs="Arial"/>
          <w:position w:val="-12"/>
        </w:rPr>
        <w:object w:dxaOrig="320" w:dyaOrig="360" w14:anchorId="32DDF01B">
          <v:shape id="_x0000_i1026" type="#_x0000_t75" style="width:15.9pt;height:18.15pt" o:ole="">
            <v:imagedata r:id="rId11" o:title=""/>
          </v:shape>
          <o:OLEObject Type="Embed" ProgID="Equation.DSMT4" ShapeID="_x0000_i1026" DrawAspect="Content" ObjectID="_1636025081" r:id="rId12"/>
        </w:object>
      </w:r>
      <w:r w:rsidR="00EA38F5" w:rsidRPr="00EA38F5">
        <w:rPr>
          <w:rFonts w:ascii="Arial" w:hAnsi="Arial" w:cs="Arial"/>
        </w:rPr>
        <w:t xml:space="preserve"> is ahead of </w:t>
      </w:r>
      <w:r w:rsidR="00EA38F5" w:rsidRPr="00EA38F5">
        <w:rPr>
          <w:rFonts w:ascii="Arial" w:hAnsi="Arial" w:cs="Arial"/>
          <w:position w:val="-12"/>
        </w:rPr>
        <w:object w:dxaOrig="340" w:dyaOrig="360" w14:anchorId="07511726">
          <v:shape id="_x0000_i1027" type="#_x0000_t75" style="width:16.85pt;height:18.15pt" o:ole="">
            <v:imagedata r:id="rId13" o:title=""/>
          </v:shape>
          <o:OLEObject Type="Embed" ProgID="Equation.DSMT4" ShapeID="_x0000_i1027" DrawAspect="Content" ObjectID="_1636025082" r:id="rId14"/>
        </w:object>
      </w:r>
      <w:r w:rsidR="00EA38F5" w:rsidRPr="00EA38F5">
        <w:rPr>
          <w:rFonts w:ascii="Arial" w:hAnsi="Arial" w:cs="Arial"/>
        </w:rPr>
        <w:t xml:space="preserve"> alphabetically. Inverse</w:t>
      </w:r>
      <w:r w:rsidR="00EA38F5" w:rsidRPr="00EA38F5">
        <w:rPr>
          <w:rFonts w:ascii="Arial" w:hAnsi="Arial" w:cs="Arial"/>
          <w:position w:val="-12"/>
        </w:rPr>
        <w:object w:dxaOrig="580" w:dyaOrig="360" w14:anchorId="4CF1D064">
          <v:shape id="_x0000_i1028" type="#_x0000_t75" style="width:29.2pt;height:18.15pt" o:ole="">
            <v:imagedata r:id="rId9" o:title=""/>
          </v:shape>
          <o:OLEObject Type="Embed" ProgID="Equation.DSMT4" ShapeID="_x0000_i1028" DrawAspect="Content" ObjectID="_1636025083" r:id="rId15"/>
        </w:object>
      </w:r>
      <w:r w:rsidR="00EA38F5" w:rsidRPr="00EA38F5">
        <w:rPr>
          <w:rFonts w:ascii="Arial" w:hAnsi="Arial" w:cs="Arial"/>
        </w:rPr>
        <w:t xml:space="preserve"> to get </w:t>
      </w:r>
      <w:r w:rsidR="00EA38F5" w:rsidRPr="00EA38F5">
        <w:rPr>
          <w:rFonts w:ascii="Arial" w:hAnsi="Arial" w:cs="Arial"/>
          <w:position w:val="-12"/>
        </w:rPr>
        <w:object w:dxaOrig="580" w:dyaOrig="360" w14:anchorId="73D46005">
          <v:shape id="_x0000_i1029" type="#_x0000_t75" style="width:29.2pt;height:18.15pt" o:ole="">
            <v:imagedata r:id="rId16" o:title=""/>
          </v:shape>
          <o:OLEObject Type="Embed" ProgID="Equation.DSMT4" ShapeID="_x0000_i1029" DrawAspect="Content" ObjectID="_1636025084" r:id="rId17"/>
        </w:object>
      </w:r>
      <w:r w:rsidR="00EA38F5" w:rsidRPr="00EA38F5">
        <w:rPr>
          <w:rFonts w:ascii="Arial" w:hAnsi="Arial" w:cs="Arial"/>
        </w:rPr>
        <w:t>. A: B = A B A'. [A, B] = A B A' B'.</w:t>
      </w:r>
    </w:p>
    <w:p w14:paraId="7F638345" w14:textId="643076BA" w:rsidR="00EA38F5" w:rsidRDefault="00EA38F5" w:rsidP="00EA46A8">
      <w:pPr>
        <w:rPr>
          <w:rFonts w:ascii="Arial" w:hAnsi="Arial" w:cs="Arial"/>
        </w:rPr>
      </w:pPr>
      <w:r w:rsidRPr="00EA38F5">
        <w:rPr>
          <w:rFonts w:ascii="Arial" w:hAnsi="Arial" w:cs="Arial"/>
        </w:rPr>
        <w:t>缓冲块为</w:t>
      </w:r>
      <w:r w:rsidR="00B96B20">
        <w:rPr>
          <w:rFonts w:ascii="Arial" w:hAnsi="Arial" w:cs="Arial" w:hint="eastAsia"/>
        </w:rPr>
        <w:t>C</w:t>
      </w:r>
      <w:r w:rsidR="00B96B20">
        <w:rPr>
          <w:rFonts w:ascii="Arial" w:hAnsi="Arial" w:cs="Arial"/>
        </w:rPr>
        <w:t xml:space="preserve"> (</w:t>
      </w:r>
      <w:proofErr w:type="spellStart"/>
      <w:r w:rsidR="00B96B20">
        <w:rPr>
          <w:rFonts w:ascii="Arial" w:hAnsi="Arial" w:cs="Arial"/>
        </w:rPr>
        <w:t>Uf</w:t>
      </w:r>
      <w:r w:rsidRPr="00EA38F5">
        <w:rPr>
          <w:rFonts w:ascii="Arial" w:hAnsi="Arial" w:cs="Arial"/>
        </w:rPr>
        <w:t>r</w:t>
      </w:r>
      <w:proofErr w:type="spellEnd"/>
      <w:r w:rsidR="00B96B20">
        <w:rPr>
          <w:rFonts w:ascii="Arial" w:hAnsi="Arial" w:cs="Arial"/>
        </w:rPr>
        <w:t>)</w:t>
      </w:r>
      <w:r w:rsidRPr="00EA38F5">
        <w:rPr>
          <w:rFonts w:ascii="Arial" w:hAnsi="Arial" w:cs="Arial"/>
        </w:rPr>
        <w:t>。本表采用</w:t>
      </w:r>
      <w:proofErr w:type="spellStart"/>
      <w:r w:rsidRPr="00EA38F5">
        <w:rPr>
          <w:rFonts w:ascii="Arial" w:hAnsi="Arial" w:cs="Arial"/>
        </w:rPr>
        <w:t>Speffz</w:t>
      </w:r>
      <w:proofErr w:type="spellEnd"/>
      <w:r w:rsidRPr="00EA38F5">
        <w:rPr>
          <w:rFonts w:ascii="Arial" w:hAnsi="Arial" w:cs="Arial"/>
        </w:rPr>
        <w:t>编码，且仅列出</w:t>
      </w:r>
      <w:r w:rsidRPr="00EA38F5">
        <w:rPr>
          <w:rFonts w:ascii="Arial" w:hAnsi="Arial" w:cs="Arial"/>
          <w:position w:val="-12"/>
        </w:rPr>
        <w:object w:dxaOrig="580" w:dyaOrig="360" w14:anchorId="35749BE6">
          <v:shape id="_x0000_i1030" type="#_x0000_t75" style="width:29.2pt;height:18.15pt" o:ole="">
            <v:imagedata r:id="rId9" o:title=""/>
          </v:shape>
          <o:OLEObject Type="Embed" ProgID="Equation.DSMT4" ShapeID="_x0000_i1030" DrawAspect="Content" ObjectID="_1636025085" r:id="rId18"/>
        </w:object>
      </w:r>
      <w:r w:rsidRPr="00EA38F5">
        <w:rPr>
          <w:rFonts w:ascii="Arial" w:hAnsi="Arial" w:cs="Arial"/>
        </w:rPr>
        <w:t>情况，其中</w:t>
      </w:r>
      <w:r w:rsidRPr="00EA38F5">
        <w:rPr>
          <w:rFonts w:ascii="Arial" w:hAnsi="Arial" w:cs="Arial"/>
          <w:position w:val="-12"/>
        </w:rPr>
        <w:object w:dxaOrig="320" w:dyaOrig="360" w14:anchorId="558D989A">
          <v:shape id="_x0000_i1031" type="#_x0000_t75" style="width:15.9pt;height:18.15pt" o:ole="">
            <v:imagedata r:id="rId11" o:title=""/>
          </v:shape>
          <o:OLEObject Type="Embed" ProgID="Equation.DSMT4" ShapeID="_x0000_i1031" DrawAspect="Content" ObjectID="_1636025086" r:id="rId19"/>
        </w:object>
      </w:r>
      <w:r w:rsidRPr="00EA38F5">
        <w:rPr>
          <w:rFonts w:ascii="Arial" w:hAnsi="Arial" w:cs="Arial"/>
        </w:rPr>
        <w:t>在字母表中比</w:t>
      </w:r>
      <w:r w:rsidRPr="00EA38F5">
        <w:rPr>
          <w:rFonts w:ascii="Arial" w:hAnsi="Arial" w:cs="Arial"/>
          <w:position w:val="-12"/>
        </w:rPr>
        <w:object w:dxaOrig="340" w:dyaOrig="360" w14:anchorId="342421D0">
          <v:shape id="_x0000_i1032" type="#_x0000_t75" style="width:16.85pt;height:18.15pt" o:ole="">
            <v:imagedata r:id="rId13" o:title=""/>
          </v:shape>
          <o:OLEObject Type="Embed" ProgID="Equation.DSMT4" ShapeID="_x0000_i1032" DrawAspect="Content" ObjectID="_1636025087" r:id="rId20"/>
        </w:object>
      </w:r>
      <w:r w:rsidRPr="00EA38F5">
        <w:rPr>
          <w:rFonts w:ascii="Arial" w:hAnsi="Arial" w:cs="Arial"/>
        </w:rPr>
        <w:t>靠前。取</w:t>
      </w:r>
      <w:r w:rsidRPr="00EA38F5">
        <w:rPr>
          <w:rFonts w:ascii="Arial" w:hAnsi="Arial" w:cs="Arial"/>
          <w:position w:val="-12"/>
        </w:rPr>
        <w:object w:dxaOrig="580" w:dyaOrig="360" w14:anchorId="6932088B">
          <v:shape id="_x0000_i1033" type="#_x0000_t75" style="width:29.2pt;height:18.15pt" o:ole="">
            <v:imagedata r:id="rId9" o:title=""/>
          </v:shape>
          <o:OLEObject Type="Embed" ProgID="Equation.DSMT4" ShapeID="_x0000_i1033" DrawAspect="Content" ObjectID="_1636025088" r:id="rId21"/>
        </w:object>
      </w:r>
      <w:proofErr w:type="gramStart"/>
      <w:r w:rsidRPr="00EA38F5">
        <w:rPr>
          <w:rFonts w:ascii="Arial" w:hAnsi="Arial" w:cs="Arial"/>
        </w:rPr>
        <w:t>的逆即可</w:t>
      </w:r>
      <w:proofErr w:type="gramEnd"/>
      <w:r w:rsidRPr="00EA38F5">
        <w:rPr>
          <w:rFonts w:ascii="Arial" w:hAnsi="Arial" w:cs="Arial"/>
        </w:rPr>
        <w:t>得到</w:t>
      </w:r>
      <w:r w:rsidRPr="00EA38F5">
        <w:rPr>
          <w:rFonts w:ascii="Arial" w:hAnsi="Arial" w:cs="Arial"/>
          <w:position w:val="-12"/>
        </w:rPr>
        <w:object w:dxaOrig="580" w:dyaOrig="360" w14:anchorId="3F7EB07C">
          <v:shape id="_x0000_i1034" type="#_x0000_t75" style="width:29.2pt;height:18.15pt" o:ole="">
            <v:imagedata r:id="rId16" o:title=""/>
          </v:shape>
          <o:OLEObject Type="Embed" ProgID="Equation.DSMT4" ShapeID="_x0000_i1034" DrawAspect="Content" ObjectID="_1636025089" r:id="rId22"/>
        </w:object>
      </w:r>
      <w:r w:rsidRPr="00EA38F5">
        <w:rPr>
          <w:rFonts w:ascii="Arial" w:hAnsi="Arial" w:cs="Arial"/>
        </w:rPr>
        <w:t>。</w:t>
      </w:r>
    </w:p>
    <w:p w14:paraId="5CFD529E" w14:textId="7D574F70" w:rsidR="00EA38F5" w:rsidRDefault="00EA38F5" w:rsidP="00EA46A8">
      <w:pPr>
        <w:rPr>
          <w:rFonts w:ascii="Arial" w:hAnsi="Arial" w:cs="Arial"/>
        </w:rPr>
      </w:pPr>
    </w:p>
    <w:tbl>
      <w:tblPr>
        <w:tblStyle w:val="TableGrid1"/>
        <w:tblW w:w="109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"/>
        <w:gridCol w:w="605"/>
        <w:gridCol w:w="2424"/>
        <w:gridCol w:w="2425"/>
        <w:gridCol w:w="2424"/>
        <w:gridCol w:w="2425"/>
      </w:tblGrid>
      <w:tr w:rsidR="00EA38F5" w:rsidRPr="00EA38F5" w14:paraId="27922E8D" w14:textId="77777777" w:rsidTr="00F64C33">
        <w:tc>
          <w:tcPr>
            <w:tcW w:w="612" w:type="dxa"/>
            <w:shd w:val="clear" w:color="auto" w:fill="00B050"/>
          </w:tcPr>
          <w:p w14:paraId="2A460798" w14:textId="77777777" w:rsidR="00EA38F5" w:rsidRPr="00EA38F5" w:rsidRDefault="00EA38F5" w:rsidP="00EA38F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05" w:type="dxa"/>
            <w:shd w:val="clear" w:color="auto" w:fill="00B050"/>
            <w:vAlign w:val="center"/>
          </w:tcPr>
          <w:p w14:paraId="5B9E1B1F" w14:textId="77777777" w:rsidR="00EA38F5" w:rsidRPr="00EA38F5" w:rsidRDefault="00EA38F5" w:rsidP="00EA38F5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424" w:type="dxa"/>
            <w:shd w:val="clear" w:color="auto" w:fill="FFFF00"/>
            <w:vAlign w:val="center"/>
          </w:tcPr>
          <w:p w14:paraId="5B836A59" w14:textId="4CAC3D98" w:rsidR="00EA38F5" w:rsidRPr="00EA38F5" w:rsidRDefault="002D4A96" w:rsidP="00EA38F5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A</w:t>
            </w:r>
            <w:r w:rsidRPr="002D4A96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proofErr w:type="spellStart"/>
            <w:r w:rsidR="004E4EAF" w:rsidRPr="002D4A96">
              <w:rPr>
                <w:rFonts w:ascii="Arial" w:hAnsi="Arial" w:cs="Arial"/>
                <w:bCs/>
                <w:sz w:val="20"/>
                <w:szCs w:val="20"/>
              </w:rPr>
              <w:t>Ubl</w:t>
            </w:r>
            <w:proofErr w:type="spellEnd"/>
          </w:p>
        </w:tc>
        <w:tc>
          <w:tcPr>
            <w:tcW w:w="2425" w:type="dxa"/>
            <w:shd w:val="clear" w:color="auto" w:fill="FFFF00"/>
            <w:vAlign w:val="center"/>
          </w:tcPr>
          <w:p w14:paraId="5B93BC5C" w14:textId="232DD077" w:rsidR="00EA38F5" w:rsidRPr="00EA38F5" w:rsidRDefault="002D4A96" w:rsidP="00EA38F5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B</w:t>
            </w:r>
            <w:r w:rsidRPr="002D4A96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proofErr w:type="spellStart"/>
            <w:r w:rsidR="004E4EAF" w:rsidRPr="002D4A96">
              <w:rPr>
                <w:rFonts w:ascii="Arial" w:hAnsi="Arial" w:cs="Arial"/>
                <w:bCs/>
                <w:sz w:val="20"/>
                <w:szCs w:val="20"/>
              </w:rPr>
              <w:t>Urb</w:t>
            </w:r>
            <w:proofErr w:type="spellEnd"/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4DAE0211" w14:textId="59F8A64C" w:rsidR="00EA38F5" w:rsidRPr="00EA38F5" w:rsidRDefault="00EA38F5" w:rsidP="00EA38F5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  <w:tr w:rsidR="002D4A96" w:rsidRPr="00EA38F5" w14:paraId="56BE3EB1" w14:textId="77777777" w:rsidTr="00B96B20">
        <w:tc>
          <w:tcPr>
            <w:tcW w:w="612" w:type="dxa"/>
            <w:shd w:val="clear" w:color="auto" w:fill="00B050"/>
            <w:vAlign w:val="bottom"/>
          </w:tcPr>
          <w:p w14:paraId="38AF14E4" w14:textId="397CA11D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Urb</w:t>
            </w:r>
            <w:proofErr w:type="spellEnd"/>
          </w:p>
        </w:tc>
        <w:tc>
          <w:tcPr>
            <w:tcW w:w="605" w:type="dxa"/>
            <w:shd w:val="clear" w:color="auto" w:fill="00B050"/>
            <w:vAlign w:val="bottom"/>
          </w:tcPr>
          <w:p w14:paraId="2FC14B97" w14:textId="2A6A9218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B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257DB4C0" w14:textId="40F9920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x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R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U, r' d2 r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628BFBDF" w14:textId="664C0878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2F4A76D9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5BCB7F29" w14:textId="77777777" w:rsidTr="00B96B20">
        <w:tc>
          <w:tcPr>
            <w:tcW w:w="612" w:type="dxa"/>
            <w:shd w:val="clear" w:color="auto" w:fill="00B050"/>
            <w:vAlign w:val="bottom"/>
          </w:tcPr>
          <w:p w14:paraId="78EB7870" w14:textId="3F8F894D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53767">
              <w:rPr>
                <w:rFonts w:ascii="Arial" w:hAnsi="Arial" w:cs="Arial"/>
                <w:bCs/>
                <w:sz w:val="20"/>
                <w:szCs w:val="20"/>
              </w:rPr>
              <w:t>Ulf</w:t>
            </w:r>
          </w:p>
        </w:tc>
        <w:tc>
          <w:tcPr>
            <w:tcW w:w="605" w:type="dxa"/>
            <w:shd w:val="clear" w:color="auto" w:fill="00B050"/>
            <w:vAlign w:val="center"/>
          </w:tcPr>
          <w:p w14:paraId="7C784922" w14:textId="1369AD1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D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2D9AA5A6" w14:textId="098C43A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x'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L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l' d2 l, U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20D1945E" w14:textId="2E397FD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x'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R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: [U', r d2 r'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2335A36E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06DD9C1A" w14:textId="77777777" w:rsidTr="00B96B20">
        <w:tc>
          <w:tcPr>
            <w:tcW w:w="612" w:type="dxa"/>
            <w:shd w:val="clear" w:color="auto" w:fill="00B050"/>
            <w:vAlign w:val="bottom"/>
          </w:tcPr>
          <w:p w14:paraId="28DA3DAF" w14:textId="009329DD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Lub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577D2ABB" w14:textId="5821FDB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E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77DD1EB3" w14:textId="40B3D4B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 u r'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8EF9FE7" w14:textId="4DF455C8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 u r', U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1BD649E5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6A646024" w14:textId="77777777" w:rsidTr="00B96B20">
        <w:tc>
          <w:tcPr>
            <w:tcW w:w="612" w:type="dxa"/>
            <w:shd w:val="clear" w:color="auto" w:fill="00B050"/>
            <w:vAlign w:val="bottom"/>
          </w:tcPr>
          <w:p w14:paraId="7EBA56FA" w14:textId="28B9C36D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Lfu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4DA7A43D" w14:textId="2B0EE4F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F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335495E6" w14:textId="74C1C25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r' u' r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4F0754F2" w14:textId="4834AE3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', r' u' r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6752B130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72059149" w14:textId="77777777" w:rsidTr="00B96B20">
        <w:tc>
          <w:tcPr>
            <w:tcW w:w="612" w:type="dxa"/>
            <w:shd w:val="clear" w:color="auto" w:fill="00B050"/>
            <w:vAlign w:val="bottom"/>
          </w:tcPr>
          <w:p w14:paraId="27C93FE3" w14:textId="798AF2A7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Ldf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6EA4B623" w14:textId="7573AEC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G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3FEC5247" w14:textId="09F2F79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' d r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681D477B" w14:textId="4911C1E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' d r, U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464C23C8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7EBF7B73" w14:textId="77777777" w:rsidTr="00B96B20">
        <w:tc>
          <w:tcPr>
            <w:tcW w:w="612" w:type="dxa"/>
            <w:shd w:val="clear" w:color="auto" w:fill="00B050"/>
            <w:vAlign w:val="bottom"/>
          </w:tcPr>
          <w:p w14:paraId="5AA3915B" w14:textId="628BF600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Lb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500C495E" w14:textId="7203EAB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H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026777EA" w14:textId="3F93072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r d' r'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566FFA8A" w14:textId="69EA837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', r d' r'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20EB5242" w14:textId="1C1216C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78B71989" w14:textId="77777777" w:rsidTr="00B96B20">
        <w:tc>
          <w:tcPr>
            <w:tcW w:w="612" w:type="dxa"/>
            <w:shd w:val="clear" w:color="auto" w:fill="00B050"/>
            <w:vAlign w:val="bottom"/>
          </w:tcPr>
          <w:p w14:paraId="12EFE3F1" w14:textId="2E6953DD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Fu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18083D17" w14:textId="1B506F2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I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0F1C591A" w14:textId="7A1860B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 u2 r'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4D92E155" w14:textId="1444479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 u2 r', U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16DB5E23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7E46B7CF" w14:textId="77777777" w:rsidTr="00B96B20">
        <w:tc>
          <w:tcPr>
            <w:tcW w:w="612" w:type="dxa"/>
            <w:shd w:val="clear" w:color="auto" w:fill="00B050"/>
            <w:vAlign w:val="bottom"/>
          </w:tcPr>
          <w:p w14:paraId="235B9F26" w14:textId="19C31469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Fru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0CF52A62" w14:textId="77C4408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J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3467A035" w14:textId="10C9C4A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: [U2, r' u' r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0679EA59" w14:textId="35EEDE8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': [r' u r, U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0E200AB0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1F5EA339" w14:textId="77777777" w:rsidTr="00B96B20">
        <w:tc>
          <w:tcPr>
            <w:tcW w:w="612" w:type="dxa"/>
            <w:shd w:val="clear" w:color="auto" w:fill="00B050"/>
            <w:vAlign w:val="bottom"/>
          </w:tcPr>
          <w:p w14:paraId="7A06710A" w14:textId="6BF2D2CA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Fdr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642B7BC0" w14:textId="3EED027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K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73375CF9" w14:textId="3BB5BCB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2, l' d2 l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2DF6AFB3" w14:textId="5549F4D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: [U', r' d r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6BBF2796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434B9758" w14:textId="77777777" w:rsidTr="00B96B20">
        <w:tc>
          <w:tcPr>
            <w:tcW w:w="612" w:type="dxa"/>
            <w:shd w:val="clear" w:color="auto" w:fill="00B050"/>
            <w:vAlign w:val="bottom"/>
          </w:tcPr>
          <w:p w14:paraId="0CA893C2" w14:textId="5D8D76A2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Fl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3A3928FB" w14:textId="2585682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L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3DE6052B" w14:textId="4EE9819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: [U2, r d' r'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3C61103F" w14:textId="68B1A24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', r d2 r'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72B9219E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13CD6F7B" w14:textId="77777777" w:rsidTr="00B96B20">
        <w:tc>
          <w:tcPr>
            <w:tcW w:w="612" w:type="dxa"/>
            <w:shd w:val="clear" w:color="auto" w:fill="00B050"/>
            <w:vAlign w:val="bottom"/>
          </w:tcPr>
          <w:p w14:paraId="45F9E901" w14:textId="170D0A62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uf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1F6CA3A2" w14:textId="09F870F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M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25CE3048" w14:textId="2157012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 u' r'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21EF6FF" w14:textId="21D4F1A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 u' r', U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28F6815C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67C1DC30" w14:textId="77777777" w:rsidTr="00B96B20">
        <w:tc>
          <w:tcPr>
            <w:tcW w:w="612" w:type="dxa"/>
            <w:shd w:val="clear" w:color="auto" w:fill="00B050"/>
            <w:vAlign w:val="bottom"/>
          </w:tcPr>
          <w:p w14:paraId="4B3A78FB" w14:textId="6A5409CC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bu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1D4010F9" w14:textId="1B1359D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3DD7E77D" w14:textId="30F9899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r' u r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1ED887BF" w14:textId="58E1C87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', r' u r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73DC5BFD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2359735E" w14:textId="77777777" w:rsidTr="00B96B20">
        <w:tc>
          <w:tcPr>
            <w:tcW w:w="612" w:type="dxa"/>
            <w:shd w:val="clear" w:color="auto" w:fill="00B050"/>
            <w:vAlign w:val="bottom"/>
          </w:tcPr>
          <w:p w14:paraId="13291134" w14:textId="3508B9CA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db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2985C3B8" w14:textId="5069CB2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0BB23CCB" w14:textId="1405FC5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' d' r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4FD2EE25" w14:textId="44AE383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' d' r, U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6A06D655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7C20CD62" w14:textId="77777777" w:rsidTr="00B96B20">
        <w:tc>
          <w:tcPr>
            <w:tcW w:w="612" w:type="dxa"/>
            <w:shd w:val="clear" w:color="auto" w:fill="00B050"/>
            <w:vAlign w:val="bottom"/>
          </w:tcPr>
          <w:p w14:paraId="39AB939F" w14:textId="2ACC5CB1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f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064B16A1" w14:textId="05A4107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09AFC621" w14:textId="2E5E3E6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r d r'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375096D6" w14:textId="28E9936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', r d r'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29B76816" w14:textId="416E66B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307B0668" w14:textId="77777777" w:rsidTr="00B96B20">
        <w:tc>
          <w:tcPr>
            <w:tcW w:w="612" w:type="dxa"/>
            <w:shd w:val="clear" w:color="auto" w:fill="00B050"/>
            <w:vAlign w:val="bottom"/>
          </w:tcPr>
          <w:p w14:paraId="11742E0D" w14:textId="7D0CB1C3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53767">
              <w:rPr>
                <w:rFonts w:ascii="Arial" w:hAnsi="Arial" w:cs="Arial"/>
                <w:bCs/>
                <w:sz w:val="20"/>
                <w:szCs w:val="20"/>
              </w:rPr>
              <w:t>Bur</w:t>
            </w:r>
          </w:p>
        </w:tc>
        <w:tc>
          <w:tcPr>
            <w:tcW w:w="605" w:type="dxa"/>
            <w:shd w:val="clear" w:color="auto" w:fill="00B050"/>
            <w:vAlign w:val="center"/>
          </w:tcPr>
          <w:p w14:paraId="31176F88" w14:textId="0218183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6B1E80D5" w14:textId="4FC91B5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2, l u2 l'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0C414FB6" w14:textId="057E324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: [U', r u' r'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409BB4FC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2BD3E544" w14:textId="77777777" w:rsidTr="00B96B20">
        <w:tc>
          <w:tcPr>
            <w:tcW w:w="612" w:type="dxa"/>
            <w:shd w:val="clear" w:color="auto" w:fill="00B050"/>
            <w:vAlign w:val="bottom"/>
          </w:tcPr>
          <w:p w14:paraId="7AB19BF8" w14:textId="6B0C8045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53767">
              <w:rPr>
                <w:rFonts w:ascii="Arial" w:hAnsi="Arial" w:cs="Arial"/>
                <w:bCs/>
                <w:sz w:val="20"/>
                <w:szCs w:val="20"/>
              </w:rPr>
              <w:t>Blu</w:t>
            </w:r>
          </w:p>
        </w:tc>
        <w:tc>
          <w:tcPr>
            <w:tcW w:w="605" w:type="dxa"/>
            <w:shd w:val="clear" w:color="auto" w:fill="00B050"/>
            <w:vAlign w:val="center"/>
          </w:tcPr>
          <w:p w14:paraId="0AB97148" w14:textId="7164F8C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073B981F" w14:textId="4BE8094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: [U2, r' u r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1447A33F" w14:textId="177B07D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', r' u2 r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1B4E7464" w14:textId="5C61128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4E1B9BC2" w14:textId="77777777" w:rsidTr="00B96B20">
        <w:tc>
          <w:tcPr>
            <w:tcW w:w="612" w:type="dxa"/>
            <w:shd w:val="clear" w:color="auto" w:fill="00B050"/>
            <w:vAlign w:val="bottom"/>
          </w:tcPr>
          <w:p w14:paraId="7B0F195F" w14:textId="59A1CFC6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Bd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0D4D5025" w14:textId="49A8B02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6A084E04" w14:textId="527396E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' d2 r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5BA5E098" w14:textId="3771C60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' d2 r, U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05A60BB4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1C13CFB8" w14:textId="77777777" w:rsidTr="00B96B20">
        <w:tc>
          <w:tcPr>
            <w:tcW w:w="612" w:type="dxa"/>
            <w:shd w:val="clear" w:color="auto" w:fill="00B050"/>
            <w:vAlign w:val="bottom"/>
          </w:tcPr>
          <w:p w14:paraId="14333121" w14:textId="2FACD0BF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Br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0AF075B1" w14:textId="6779B7A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45DFAB57" w14:textId="34E9530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: [U2, r d r'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30BD109B" w14:textId="1BD0DF9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': [r d' r', U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6032E8A4" w14:textId="2C25214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333125FC" w14:textId="77777777" w:rsidTr="00B96B20">
        <w:tc>
          <w:tcPr>
            <w:tcW w:w="612" w:type="dxa"/>
            <w:shd w:val="clear" w:color="auto" w:fill="00B050"/>
            <w:vAlign w:val="bottom"/>
          </w:tcPr>
          <w:p w14:paraId="3F148E26" w14:textId="13D105DB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f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129E2C83" w14:textId="43868CE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591E55DC" w14:textId="47993BA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R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 U' D': [U' r' U, l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BD0C291" w14:textId="28BEDA9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: [d2, r U r'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12C5393A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38E2F081" w14:textId="77777777" w:rsidTr="00B96B20">
        <w:tc>
          <w:tcPr>
            <w:tcW w:w="612" w:type="dxa"/>
            <w:shd w:val="clear" w:color="auto" w:fill="00B050"/>
            <w:vAlign w:val="bottom"/>
          </w:tcPr>
          <w:p w14:paraId="7F8B0C0F" w14:textId="54DA6D90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rf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145AA1A6" w14:textId="1BD9607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73F81D11" w14:textId="1DA0C07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L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 U': [r2, U' l U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1080051F" w14:textId="272EC92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U'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L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r2, U' l U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1A513820" w14:textId="0D6553B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2D4A96" w14:paraId="2500E56B" w14:textId="77777777" w:rsidTr="00B96B20">
        <w:tc>
          <w:tcPr>
            <w:tcW w:w="612" w:type="dxa"/>
            <w:shd w:val="clear" w:color="auto" w:fill="00B050"/>
            <w:vAlign w:val="bottom"/>
          </w:tcPr>
          <w:p w14:paraId="75314646" w14:textId="5AAA0055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br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7E61DB38" w14:textId="7D55FB6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0B23F3D9" w14:textId="6E132AB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L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 U' D': [r2, U' l U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D4E9316" w14:textId="07C54E8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U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L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: [U l' U', r2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6C02082F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2D4A96" w14:paraId="319DEDF8" w14:textId="77777777" w:rsidTr="00B96B20">
        <w:tc>
          <w:tcPr>
            <w:tcW w:w="612" w:type="dxa"/>
            <w:shd w:val="clear" w:color="auto" w:fill="00B050"/>
            <w:vAlign w:val="bottom"/>
          </w:tcPr>
          <w:p w14:paraId="36E5BA7B" w14:textId="46DBA09C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lb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262FDA99" w14:textId="6699D61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14E1F83A" w14:textId="42BAE89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R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 U': [U' r U, l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3BFC77FA" w14:textId="32D3537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: [r' U' r, d2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38B27777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B96B20" w:rsidRPr="002D4A96" w14:paraId="5D9D1975" w14:textId="77777777" w:rsidTr="00B96B20">
        <w:tc>
          <w:tcPr>
            <w:tcW w:w="612" w:type="dxa"/>
            <w:shd w:val="clear" w:color="auto" w:fill="00B050"/>
            <w:vAlign w:val="bottom"/>
          </w:tcPr>
          <w:p w14:paraId="335C3297" w14:textId="77777777" w:rsidR="00B96B20" w:rsidRPr="002D4A96" w:rsidRDefault="00B96B20" w:rsidP="002D4A96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50"/>
            <w:vAlign w:val="center"/>
          </w:tcPr>
          <w:p w14:paraId="730DA404" w14:textId="77777777" w:rsidR="00B96B20" w:rsidRPr="003453B5" w:rsidRDefault="00B96B20" w:rsidP="002D4A96">
            <w:pPr>
              <w:jc w:val="center"/>
              <w:rPr>
                <w:rFonts w:ascii="Arial" w:hAnsi="Arial" w:cs="Arial"/>
                <w:b/>
                <w:color w:val="7030A0"/>
                <w:sz w:val="18"/>
                <w:szCs w:val="18"/>
              </w:rPr>
            </w:pPr>
          </w:p>
        </w:tc>
        <w:tc>
          <w:tcPr>
            <w:tcW w:w="2424" w:type="dxa"/>
            <w:shd w:val="clear" w:color="auto" w:fill="auto"/>
            <w:vAlign w:val="bottom"/>
          </w:tcPr>
          <w:p w14:paraId="6D5A337F" w14:textId="77777777" w:rsidR="00B96B20" w:rsidRPr="002D4A96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shd w:val="clear" w:color="auto" w:fill="auto"/>
            <w:vAlign w:val="bottom"/>
          </w:tcPr>
          <w:p w14:paraId="38768DB1" w14:textId="77777777" w:rsidR="00B96B20" w:rsidRPr="002D4A96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37269133" w14:textId="77777777" w:rsidR="00B96B20" w:rsidRPr="002D4A96" w:rsidRDefault="00B96B20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686C94EA" w14:textId="77777777" w:rsidTr="00B96B20">
        <w:tc>
          <w:tcPr>
            <w:tcW w:w="612" w:type="dxa"/>
            <w:shd w:val="clear" w:color="auto" w:fill="00B050"/>
            <w:vAlign w:val="center"/>
          </w:tcPr>
          <w:p w14:paraId="2E6DF48B" w14:textId="77777777" w:rsidR="002D4A96" w:rsidRPr="00EA38F5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50"/>
            <w:vAlign w:val="center"/>
          </w:tcPr>
          <w:p w14:paraId="4B4B3497" w14:textId="77777777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bottom"/>
          </w:tcPr>
          <w:p w14:paraId="1F2D5242" w14:textId="10C86D44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D</w:t>
            </w:r>
            <w:r w:rsidRPr="004275B8">
              <w:rPr>
                <w:rFonts w:ascii="Arial" w:hAnsi="Arial" w:cs="Arial"/>
                <w:bCs/>
                <w:sz w:val="20"/>
                <w:szCs w:val="20"/>
              </w:rPr>
              <w:t xml:space="preserve"> Ulf</w:t>
            </w:r>
          </w:p>
        </w:tc>
        <w:tc>
          <w:tcPr>
            <w:tcW w:w="2425" w:type="dxa"/>
            <w:shd w:val="clear" w:color="auto" w:fill="FFFF00"/>
            <w:vAlign w:val="bottom"/>
          </w:tcPr>
          <w:p w14:paraId="28B979CE" w14:textId="5240F1CE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E</w:t>
            </w:r>
            <w:r w:rsidRPr="004275B8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Lub</w:t>
            </w:r>
            <w:proofErr w:type="spellEnd"/>
          </w:p>
        </w:tc>
        <w:tc>
          <w:tcPr>
            <w:tcW w:w="2424" w:type="dxa"/>
            <w:shd w:val="clear" w:color="auto" w:fill="FFFF00"/>
            <w:vAlign w:val="bottom"/>
          </w:tcPr>
          <w:p w14:paraId="6E82A6C7" w14:textId="4B9962A9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F</w:t>
            </w:r>
            <w:r w:rsidRPr="004275B8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Lfu</w:t>
            </w:r>
            <w:proofErr w:type="spellEnd"/>
          </w:p>
        </w:tc>
        <w:tc>
          <w:tcPr>
            <w:tcW w:w="2425" w:type="dxa"/>
            <w:shd w:val="clear" w:color="auto" w:fill="FFFF00"/>
            <w:vAlign w:val="bottom"/>
          </w:tcPr>
          <w:p w14:paraId="2545236B" w14:textId="58C361F8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G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Ldf</w:t>
            </w:r>
            <w:proofErr w:type="spellEnd"/>
          </w:p>
        </w:tc>
      </w:tr>
      <w:tr w:rsidR="002D4A96" w:rsidRPr="002D4A96" w14:paraId="5E19A209" w14:textId="77777777" w:rsidTr="00B96B20">
        <w:tc>
          <w:tcPr>
            <w:tcW w:w="612" w:type="dxa"/>
            <w:shd w:val="clear" w:color="auto" w:fill="00B050"/>
            <w:vAlign w:val="bottom"/>
          </w:tcPr>
          <w:p w14:paraId="3417226A" w14:textId="256966C3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Lub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76900FC0" w14:textId="1014751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E</w:t>
            </w:r>
          </w:p>
        </w:tc>
        <w:tc>
          <w:tcPr>
            <w:tcW w:w="2424" w:type="dxa"/>
            <w:vAlign w:val="bottom"/>
          </w:tcPr>
          <w:p w14:paraId="0FB93163" w14:textId="3E5BB4D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 u r', U']</w:t>
            </w:r>
          </w:p>
        </w:tc>
        <w:tc>
          <w:tcPr>
            <w:tcW w:w="2425" w:type="dxa"/>
            <w:vAlign w:val="bottom"/>
          </w:tcPr>
          <w:p w14:paraId="4EA86786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2D98613D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49D727AB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2D4A96" w14:paraId="2CC148F6" w14:textId="77777777" w:rsidTr="00B96B20">
        <w:tc>
          <w:tcPr>
            <w:tcW w:w="612" w:type="dxa"/>
            <w:shd w:val="clear" w:color="auto" w:fill="00B050"/>
            <w:vAlign w:val="bottom"/>
          </w:tcPr>
          <w:p w14:paraId="2D4C2907" w14:textId="57980EB2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Lfu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5DCEB3EE" w14:textId="7BDD9EE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F</w:t>
            </w:r>
          </w:p>
        </w:tc>
        <w:tc>
          <w:tcPr>
            <w:tcW w:w="2424" w:type="dxa"/>
            <w:vAlign w:val="bottom"/>
          </w:tcPr>
          <w:p w14:paraId="5DD988C0" w14:textId="5F3515F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, l' u l]</w:t>
            </w:r>
          </w:p>
        </w:tc>
        <w:tc>
          <w:tcPr>
            <w:tcW w:w="2425" w:type="dxa"/>
            <w:vAlign w:val="bottom"/>
          </w:tcPr>
          <w:p w14:paraId="7D601F0A" w14:textId="3A40D15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: [r d r', U']</w:t>
            </w:r>
          </w:p>
        </w:tc>
        <w:tc>
          <w:tcPr>
            <w:tcW w:w="2424" w:type="dxa"/>
            <w:vAlign w:val="bottom"/>
          </w:tcPr>
          <w:p w14:paraId="6B93B50C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1C95754A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2D4A96" w14:paraId="426A8780" w14:textId="77777777" w:rsidTr="00B96B20">
        <w:tc>
          <w:tcPr>
            <w:tcW w:w="612" w:type="dxa"/>
            <w:shd w:val="clear" w:color="auto" w:fill="00B050"/>
            <w:vAlign w:val="bottom"/>
          </w:tcPr>
          <w:p w14:paraId="4C3F4263" w14:textId="7F78A3EB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Ldf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31E2B798" w14:textId="00267ED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G</w:t>
            </w:r>
          </w:p>
        </w:tc>
        <w:tc>
          <w:tcPr>
            <w:tcW w:w="2424" w:type="dxa"/>
            <w:vAlign w:val="bottom"/>
          </w:tcPr>
          <w:p w14:paraId="61A9FDB6" w14:textId="7A17F3F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' d r, U']</w:t>
            </w:r>
          </w:p>
        </w:tc>
        <w:tc>
          <w:tcPr>
            <w:tcW w:w="2425" w:type="dxa"/>
            <w:vAlign w:val="bottom"/>
          </w:tcPr>
          <w:p w14:paraId="5177117F" w14:textId="11BE259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: [r d r', U2]</w:t>
            </w:r>
          </w:p>
        </w:tc>
        <w:tc>
          <w:tcPr>
            <w:tcW w:w="2424" w:type="dxa"/>
            <w:vAlign w:val="bottom"/>
          </w:tcPr>
          <w:p w14:paraId="5FE721EE" w14:textId="2E96A82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: [U, l d' l']</w:t>
            </w:r>
          </w:p>
        </w:tc>
        <w:tc>
          <w:tcPr>
            <w:tcW w:w="2425" w:type="dxa"/>
            <w:vAlign w:val="bottom"/>
          </w:tcPr>
          <w:p w14:paraId="410D9DC6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2D4A96" w14:paraId="2ABA87AC" w14:textId="77777777" w:rsidTr="00B96B20">
        <w:tc>
          <w:tcPr>
            <w:tcW w:w="612" w:type="dxa"/>
            <w:shd w:val="clear" w:color="auto" w:fill="00B050"/>
            <w:vAlign w:val="bottom"/>
          </w:tcPr>
          <w:p w14:paraId="38ED601C" w14:textId="523565BB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Lb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058CF36F" w14:textId="5FDD572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H</w:t>
            </w:r>
          </w:p>
        </w:tc>
        <w:tc>
          <w:tcPr>
            <w:tcW w:w="2424" w:type="dxa"/>
            <w:vAlign w:val="bottom"/>
          </w:tcPr>
          <w:p w14:paraId="0B6393F6" w14:textId="1941F2C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, l d l']</w:t>
            </w:r>
          </w:p>
        </w:tc>
        <w:tc>
          <w:tcPr>
            <w:tcW w:w="2425" w:type="dxa"/>
            <w:vAlign w:val="bottom"/>
          </w:tcPr>
          <w:p w14:paraId="06300569" w14:textId="2E4D08B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: [r d r', U]</w:t>
            </w:r>
          </w:p>
        </w:tc>
        <w:tc>
          <w:tcPr>
            <w:tcW w:w="2424" w:type="dxa"/>
            <w:vAlign w:val="bottom"/>
          </w:tcPr>
          <w:p w14:paraId="7B4C33BB" w14:textId="35EFD90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 U': [r d r', U2]</w:t>
            </w:r>
          </w:p>
        </w:tc>
        <w:tc>
          <w:tcPr>
            <w:tcW w:w="2425" w:type="dxa"/>
            <w:vAlign w:val="bottom"/>
          </w:tcPr>
          <w:p w14:paraId="35697BAE" w14:textId="6B73641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: [l d' l', U']</w:t>
            </w:r>
          </w:p>
        </w:tc>
      </w:tr>
      <w:tr w:rsidR="002D4A96" w:rsidRPr="00EA38F5" w14:paraId="6E83671E" w14:textId="77777777" w:rsidTr="00B96B20">
        <w:tc>
          <w:tcPr>
            <w:tcW w:w="612" w:type="dxa"/>
            <w:shd w:val="clear" w:color="auto" w:fill="00B050"/>
            <w:vAlign w:val="bottom"/>
          </w:tcPr>
          <w:p w14:paraId="1F158CD4" w14:textId="658C9E68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Fu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18C8541F" w14:textId="496614F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I</w:t>
            </w:r>
          </w:p>
        </w:tc>
        <w:tc>
          <w:tcPr>
            <w:tcW w:w="2424" w:type="dxa"/>
            <w:vAlign w:val="bottom"/>
          </w:tcPr>
          <w:p w14:paraId="584FD817" w14:textId="2BB2B1B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 u2 r', U']</w:t>
            </w:r>
          </w:p>
        </w:tc>
        <w:tc>
          <w:tcPr>
            <w:tcW w:w="2425" w:type="dxa"/>
            <w:vAlign w:val="bottom"/>
          </w:tcPr>
          <w:p w14:paraId="0A21D85B" w14:textId="0159C06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', l' U2 l]</w:t>
            </w:r>
          </w:p>
        </w:tc>
        <w:tc>
          <w:tcPr>
            <w:tcW w:w="2424" w:type="dxa"/>
            <w:vAlign w:val="bottom"/>
          </w:tcPr>
          <w:p w14:paraId="4F75C10C" w14:textId="714331A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': [u', l' U2 l]</w:t>
            </w:r>
          </w:p>
        </w:tc>
        <w:tc>
          <w:tcPr>
            <w:tcW w:w="2425" w:type="dxa"/>
            <w:vAlign w:val="bottom"/>
          </w:tcPr>
          <w:p w14:paraId="737BC6B8" w14:textId="27BE7A7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': [l' d' l, U2]</w:t>
            </w:r>
          </w:p>
        </w:tc>
      </w:tr>
      <w:tr w:rsidR="002D4A96" w:rsidRPr="00EA38F5" w14:paraId="41D7C30F" w14:textId="77777777" w:rsidTr="00B96B20">
        <w:tc>
          <w:tcPr>
            <w:tcW w:w="612" w:type="dxa"/>
            <w:shd w:val="clear" w:color="auto" w:fill="00B050"/>
            <w:vAlign w:val="bottom"/>
          </w:tcPr>
          <w:p w14:paraId="4217E7DA" w14:textId="5EA5F610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Fru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2A267D13" w14:textId="6C402C9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J</w:t>
            </w:r>
          </w:p>
        </w:tc>
        <w:tc>
          <w:tcPr>
            <w:tcW w:w="2424" w:type="dxa"/>
            <w:vAlign w:val="bottom"/>
          </w:tcPr>
          <w:p w14:paraId="21990471" w14:textId="1859068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, l' u2 l]</w:t>
            </w:r>
          </w:p>
        </w:tc>
        <w:tc>
          <w:tcPr>
            <w:tcW w:w="2425" w:type="dxa"/>
            <w:vAlign w:val="bottom"/>
          </w:tcPr>
          <w:p w14:paraId="064C21EB" w14:textId="0672715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U': [r,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' l'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31BDF70F" w14:textId="4A79CA3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: [u', r U2 r']</w:t>
            </w:r>
          </w:p>
        </w:tc>
        <w:tc>
          <w:tcPr>
            <w:tcW w:w="2425" w:type="dxa"/>
            <w:vAlign w:val="bottom"/>
          </w:tcPr>
          <w:p w14:paraId="5FBBC740" w14:textId="65B18B1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U'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D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r, U' l U]</w:t>
            </w:r>
          </w:p>
        </w:tc>
      </w:tr>
      <w:tr w:rsidR="002D4A96" w:rsidRPr="00EA38F5" w14:paraId="52DF8624" w14:textId="77777777" w:rsidTr="00B96B20">
        <w:tc>
          <w:tcPr>
            <w:tcW w:w="612" w:type="dxa"/>
            <w:shd w:val="clear" w:color="auto" w:fill="00B050"/>
            <w:vAlign w:val="bottom"/>
          </w:tcPr>
          <w:p w14:paraId="0D62E401" w14:textId="1FDDAE70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Fdr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25D1ADC4" w14:textId="74FC62C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K</w:t>
            </w:r>
          </w:p>
        </w:tc>
        <w:tc>
          <w:tcPr>
            <w:tcW w:w="2424" w:type="dxa"/>
            <w:vAlign w:val="bottom"/>
          </w:tcPr>
          <w:p w14:paraId="780402E7" w14:textId="38A810B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: [U l U', r']</w:t>
            </w:r>
          </w:p>
        </w:tc>
        <w:tc>
          <w:tcPr>
            <w:tcW w:w="2425" w:type="dxa"/>
            <w:vAlign w:val="bottom"/>
          </w:tcPr>
          <w:p w14:paraId="4CF05BCB" w14:textId="3E4434B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L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: [U l U', r]</w:t>
            </w:r>
          </w:p>
        </w:tc>
        <w:tc>
          <w:tcPr>
            <w:tcW w:w="2424" w:type="dxa"/>
            <w:vAlign w:val="bottom"/>
          </w:tcPr>
          <w:p w14:paraId="3BFE4899" w14:textId="573F79B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[r,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 l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]</w:t>
            </w:r>
          </w:p>
        </w:tc>
        <w:tc>
          <w:tcPr>
            <w:tcW w:w="2425" w:type="dxa"/>
            <w:vAlign w:val="bottom"/>
          </w:tcPr>
          <w:p w14:paraId="2533E4DC" w14:textId="07537F0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: [d, r U' r']</w:t>
            </w:r>
          </w:p>
        </w:tc>
      </w:tr>
      <w:tr w:rsidR="002D4A96" w:rsidRPr="00EA38F5" w14:paraId="0E8B5E27" w14:textId="77777777" w:rsidTr="00B96B20">
        <w:tc>
          <w:tcPr>
            <w:tcW w:w="612" w:type="dxa"/>
            <w:shd w:val="clear" w:color="auto" w:fill="00B050"/>
            <w:vAlign w:val="bottom"/>
          </w:tcPr>
          <w:p w14:paraId="6429F216" w14:textId="1679C460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Fl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38391C1F" w14:textId="1166E4F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L</w:t>
            </w:r>
          </w:p>
        </w:tc>
        <w:tc>
          <w:tcPr>
            <w:tcW w:w="2424" w:type="dxa"/>
            <w:vAlign w:val="bottom"/>
          </w:tcPr>
          <w:p w14:paraId="01F89AD8" w14:textId="48E47D2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: [l, U' r' U]</w:t>
            </w:r>
          </w:p>
        </w:tc>
        <w:tc>
          <w:tcPr>
            <w:tcW w:w="2425" w:type="dxa"/>
            <w:vAlign w:val="bottom"/>
          </w:tcPr>
          <w:p w14:paraId="3959122E" w14:textId="61B7255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: [l', U' r' U]</w:t>
            </w:r>
          </w:p>
        </w:tc>
        <w:tc>
          <w:tcPr>
            <w:tcW w:w="2424" w:type="dxa"/>
            <w:vAlign w:val="bottom"/>
          </w:tcPr>
          <w:p w14:paraId="291B5405" w14:textId="1D2EBBC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: [r' U' r, u]</w:t>
            </w:r>
          </w:p>
        </w:tc>
        <w:tc>
          <w:tcPr>
            <w:tcW w:w="2425" w:type="dxa"/>
            <w:vAlign w:val="bottom"/>
          </w:tcPr>
          <w:p w14:paraId="1872FE1D" w14:textId="5F45FDC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: [d, l' U l]</w:t>
            </w:r>
          </w:p>
        </w:tc>
      </w:tr>
      <w:tr w:rsidR="002D4A96" w:rsidRPr="00EA38F5" w14:paraId="06184246" w14:textId="77777777" w:rsidTr="00B96B20">
        <w:tc>
          <w:tcPr>
            <w:tcW w:w="612" w:type="dxa"/>
            <w:shd w:val="clear" w:color="auto" w:fill="00B050"/>
            <w:vAlign w:val="bottom"/>
          </w:tcPr>
          <w:p w14:paraId="13A7B9D0" w14:textId="586F4781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uf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24902A85" w14:textId="336B45E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M</w:t>
            </w:r>
          </w:p>
        </w:tc>
        <w:tc>
          <w:tcPr>
            <w:tcW w:w="2424" w:type="dxa"/>
            <w:vAlign w:val="bottom"/>
          </w:tcPr>
          <w:p w14:paraId="49BBEE82" w14:textId="7B911FC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 u' r', U']</w:t>
            </w:r>
          </w:p>
        </w:tc>
        <w:tc>
          <w:tcPr>
            <w:tcW w:w="2425" w:type="dxa"/>
            <w:vAlign w:val="bottom"/>
          </w:tcPr>
          <w:p w14:paraId="49B9C1ED" w14:textId="1543682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: [r' U' r, u2]</w:t>
            </w:r>
          </w:p>
        </w:tc>
        <w:tc>
          <w:tcPr>
            <w:tcW w:w="2424" w:type="dxa"/>
            <w:vAlign w:val="bottom"/>
          </w:tcPr>
          <w:p w14:paraId="76516C9F" w14:textId="1FA2F50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R2 y: [U' r U, l]</w:t>
            </w:r>
          </w:p>
        </w:tc>
        <w:tc>
          <w:tcPr>
            <w:tcW w:w="2425" w:type="dxa"/>
            <w:vAlign w:val="bottom"/>
          </w:tcPr>
          <w:p w14:paraId="2CC11390" w14:textId="0B1BD41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 r: [u', r U2 r']</w:t>
            </w:r>
          </w:p>
        </w:tc>
      </w:tr>
      <w:tr w:rsidR="002D4A96" w:rsidRPr="00EA38F5" w14:paraId="51E8D15A" w14:textId="77777777" w:rsidTr="00B96B20">
        <w:tc>
          <w:tcPr>
            <w:tcW w:w="612" w:type="dxa"/>
            <w:shd w:val="clear" w:color="auto" w:fill="00B050"/>
            <w:vAlign w:val="bottom"/>
          </w:tcPr>
          <w:p w14:paraId="6BB32B6D" w14:textId="4016F548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bu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5395F70C" w14:textId="35667FA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24" w:type="dxa"/>
            <w:vAlign w:val="bottom"/>
          </w:tcPr>
          <w:p w14:paraId="3B336A57" w14:textId="770D34E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, l' u' l]</w:t>
            </w:r>
          </w:p>
        </w:tc>
        <w:tc>
          <w:tcPr>
            <w:tcW w:w="2425" w:type="dxa"/>
            <w:vAlign w:val="bottom"/>
          </w:tcPr>
          <w:p w14:paraId="3E83636C" w14:textId="4B8E5D8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 z' U: [l2, U r U']</w:t>
            </w:r>
          </w:p>
        </w:tc>
        <w:tc>
          <w:tcPr>
            <w:tcW w:w="2424" w:type="dxa"/>
            <w:vAlign w:val="bottom"/>
          </w:tcPr>
          <w:p w14:paraId="5189FB94" w14:textId="01B7C1A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: [l U l', u2]</w:t>
            </w:r>
          </w:p>
        </w:tc>
        <w:tc>
          <w:tcPr>
            <w:tcW w:w="2425" w:type="dxa"/>
            <w:vAlign w:val="bottom"/>
          </w:tcPr>
          <w:p w14:paraId="35853256" w14:textId="2CF5EEE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 r: [u', r U r']</w:t>
            </w:r>
          </w:p>
        </w:tc>
      </w:tr>
      <w:tr w:rsidR="002D4A96" w:rsidRPr="00EA38F5" w14:paraId="5B05E100" w14:textId="77777777" w:rsidTr="00B96B20">
        <w:tc>
          <w:tcPr>
            <w:tcW w:w="612" w:type="dxa"/>
            <w:shd w:val="clear" w:color="auto" w:fill="00B050"/>
            <w:vAlign w:val="bottom"/>
          </w:tcPr>
          <w:p w14:paraId="6BB447CE" w14:textId="4BCCA7B1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db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7E338911" w14:textId="383BC20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24" w:type="dxa"/>
            <w:vAlign w:val="bottom"/>
          </w:tcPr>
          <w:p w14:paraId="1A1E4C49" w14:textId="12D5F62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' d' r, U']</w:t>
            </w:r>
          </w:p>
        </w:tc>
        <w:tc>
          <w:tcPr>
            <w:tcW w:w="2425" w:type="dxa"/>
            <w:vAlign w:val="bottom"/>
          </w:tcPr>
          <w:p w14:paraId="176150C8" w14:textId="371BDBF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 z: [r2, U l' U']</w:t>
            </w:r>
          </w:p>
        </w:tc>
        <w:tc>
          <w:tcPr>
            <w:tcW w:w="2424" w:type="dxa"/>
            <w:vAlign w:val="bottom"/>
          </w:tcPr>
          <w:p w14:paraId="0B64CE58" w14:textId="68F13E4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: [U' r U, l]</w:t>
            </w:r>
          </w:p>
        </w:tc>
        <w:tc>
          <w:tcPr>
            <w:tcW w:w="2425" w:type="dxa"/>
            <w:vAlign w:val="bottom"/>
          </w:tcPr>
          <w:p w14:paraId="354CB699" w14:textId="4BE4322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: [d2, r U' r']</w:t>
            </w:r>
          </w:p>
        </w:tc>
      </w:tr>
      <w:tr w:rsidR="002D4A96" w:rsidRPr="00EA38F5" w14:paraId="589B78CD" w14:textId="77777777" w:rsidTr="00B96B20">
        <w:tc>
          <w:tcPr>
            <w:tcW w:w="612" w:type="dxa"/>
            <w:shd w:val="clear" w:color="auto" w:fill="00B050"/>
            <w:vAlign w:val="bottom"/>
          </w:tcPr>
          <w:p w14:paraId="0B95998A" w14:textId="054A17A8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f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05300320" w14:textId="678F14E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24" w:type="dxa"/>
            <w:vAlign w:val="bottom"/>
          </w:tcPr>
          <w:p w14:paraId="1DF49AC0" w14:textId="26EB6B0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, l d' l']</w:t>
            </w:r>
          </w:p>
        </w:tc>
        <w:tc>
          <w:tcPr>
            <w:tcW w:w="2425" w:type="dxa"/>
            <w:vAlign w:val="bottom"/>
          </w:tcPr>
          <w:p w14:paraId="4BE16D19" w14:textId="3C836A6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: [l', U' r' U]</w:t>
            </w:r>
          </w:p>
        </w:tc>
        <w:tc>
          <w:tcPr>
            <w:tcW w:w="2424" w:type="dxa"/>
            <w:vAlign w:val="bottom"/>
          </w:tcPr>
          <w:p w14:paraId="22233E83" w14:textId="0B65EBF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R' y: [U' r U, l]</w:t>
            </w:r>
          </w:p>
        </w:tc>
        <w:tc>
          <w:tcPr>
            <w:tcW w:w="2425" w:type="dxa"/>
            <w:vAlign w:val="bottom"/>
          </w:tcPr>
          <w:p w14:paraId="3D21E6AE" w14:textId="1BE362A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R' y: [d2, r U' r']</w:t>
            </w:r>
          </w:p>
        </w:tc>
      </w:tr>
      <w:tr w:rsidR="002D4A96" w:rsidRPr="00EA38F5" w14:paraId="695404C7" w14:textId="77777777" w:rsidTr="00B96B20">
        <w:tc>
          <w:tcPr>
            <w:tcW w:w="612" w:type="dxa"/>
            <w:shd w:val="clear" w:color="auto" w:fill="00B050"/>
            <w:vAlign w:val="bottom"/>
          </w:tcPr>
          <w:p w14:paraId="5F763746" w14:textId="067A4028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53767">
              <w:rPr>
                <w:rFonts w:ascii="Arial" w:hAnsi="Arial" w:cs="Arial"/>
                <w:bCs/>
                <w:sz w:val="20"/>
                <w:szCs w:val="20"/>
              </w:rPr>
              <w:t>Bur</w:t>
            </w:r>
          </w:p>
        </w:tc>
        <w:tc>
          <w:tcPr>
            <w:tcW w:w="605" w:type="dxa"/>
            <w:shd w:val="clear" w:color="auto" w:fill="00B050"/>
            <w:vAlign w:val="center"/>
          </w:tcPr>
          <w:p w14:paraId="55335A5C" w14:textId="7722C38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vAlign w:val="bottom"/>
          </w:tcPr>
          <w:p w14:paraId="2E1E64C6" w14:textId="533E04D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: [U l' U', r]</w:t>
            </w:r>
          </w:p>
        </w:tc>
        <w:tc>
          <w:tcPr>
            <w:tcW w:w="2425" w:type="dxa"/>
            <w:vAlign w:val="bottom"/>
          </w:tcPr>
          <w:p w14:paraId="5F0CC23D" w14:textId="2AA6C3C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: [r' U' r, u']</w:t>
            </w:r>
          </w:p>
        </w:tc>
        <w:tc>
          <w:tcPr>
            <w:tcW w:w="2424" w:type="dxa"/>
            <w:vAlign w:val="bottom"/>
          </w:tcPr>
          <w:p w14:paraId="078494DA" w14:textId="4393EFB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 l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, r']</w:t>
            </w:r>
          </w:p>
        </w:tc>
        <w:tc>
          <w:tcPr>
            <w:tcW w:w="2425" w:type="dxa"/>
            <w:vAlign w:val="bottom"/>
          </w:tcPr>
          <w:p w14:paraId="044F17E3" w14:textId="1811205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: [r' U2 r, d]</w:t>
            </w:r>
          </w:p>
        </w:tc>
      </w:tr>
      <w:tr w:rsidR="002D4A96" w:rsidRPr="00EA38F5" w14:paraId="169E4F95" w14:textId="77777777" w:rsidTr="00B96B20">
        <w:tc>
          <w:tcPr>
            <w:tcW w:w="612" w:type="dxa"/>
            <w:shd w:val="clear" w:color="auto" w:fill="00B050"/>
            <w:vAlign w:val="bottom"/>
          </w:tcPr>
          <w:p w14:paraId="574831AA" w14:textId="1AFBF3E2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53767">
              <w:rPr>
                <w:rFonts w:ascii="Arial" w:hAnsi="Arial" w:cs="Arial"/>
                <w:bCs/>
                <w:sz w:val="20"/>
                <w:szCs w:val="20"/>
              </w:rPr>
              <w:t>Blu</w:t>
            </w:r>
          </w:p>
        </w:tc>
        <w:tc>
          <w:tcPr>
            <w:tcW w:w="605" w:type="dxa"/>
            <w:shd w:val="clear" w:color="auto" w:fill="00B050"/>
            <w:vAlign w:val="center"/>
          </w:tcPr>
          <w:p w14:paraId="07A62BC4" w14:textId="0BB30BE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vAlign w:val="bottom"/>
          </w:tcPr>
          <w:p w14:paraId="0CE9ABFD" w14:textId="62756C4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: [l', U' r U]</w:t>
            </w:r>
          </w:p>
        </w:tc>
        <w:tc>
          <w:tcPr>
            <w:tcW w:w="2425" w:type="dxa"/>
            <w:vAlign w:val="bottom"/>
          </w:tcPr>
          <w:p w14:paraId="7B77BBB5" w14:textId="4B32921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: [u, l U l']</w:t>
            </w:r>
          </w:p>
        </w:tc>
        <w:tc>
          <w:tcPr>
            <w:tcW w:w="2424" w:type="dxa"/>
            <w:vAlign w:val="bottom"/>
          </w:tcPr>
          <w:p w14:paraId="3B6914CD" w14:textId="188CD70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, l U l']</w:t>
            </w:r>
          </w:p>
        </w:tc>
        <w:tc>
          <w:tcPr>
            <w:tcW w:w="2425" w:type="dxa"/>
            <w:vAlign w:val="bottom"/>
          </w:tcPr>
          <w:p w14:paraId="494FD4AA" w14:textId="4DE88DA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D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: [U l U', r]</w:t>
            </w:r>
          </w:p>
        </w:tc>
      </w:tr>
      <w:tr w:rsidR="002D4A96" w:rsidRPr="00EA38F5" w14:paraId="7FE84D2E" w14:textId="77777777" w:rsidTr="00B96B20">
        <w:tc>
          <w:tcPr>
            <w:tcW w:w="612" w:type="dxa"/>
            <w:shd w:val="clear" w:color="auto" w:fill="00B050"/>
            <w:vAlign w:val="bottom"/>
          </w:tcPr>
          <w:p w14:paraId="525FC817" w14:textId="4EC7E52A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Bd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3F8C06B4" w14:textId="6EDD317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vAlign w:val="bottom"/>
          </w:tcPr>
          <w:p w14:paraId="79E9F3E4" w14:textId="1A1FF09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' d2 r, U']</w:t>
            </w:r>
          </w:p>
        </w:tc>
        <w:tc>
          <w:tcPr>
            <w:tcW w:w="2425" w:type="dxa"/>
            <w:vAlign w:val="bottom"/>
          </w:tcPr>
          <w:p w14:paraId="1F3E5D21" w14:textId="2170EB9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: [l u' l', U2]</w:t>
            </w:r>
          </w:p>
        </w:tc>
        <w:tc>
          <w:tcPr>
            <w:tcW w:w="2424" w:type="dxa"/>
            <w:vAlign w:val="bottom"/>
          </w:tcPr>
          <w:p w14:paraId="368772A9" w14:textId="54E0CD0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: [r U2 r', d]</w:t>
            </w:r>
          </w:p>
        </w:tc>
        <w:tc>
          <w:tcPr>
            <w:tcW w:w="2425" w:type="dxa"/>
            <w:vAlign w:val="bottom"/>
          </w:tcPr>
          <w:p w14:paraId="054695AA" w14:textId="7FC425B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d', l U2 l']</w:t>
            </w:r>
          </w:p>
        </w:tc>
      </w:tr>
      <w:tr w:rsidR="002D4A96" w:rsidRPr="00EA38F5" w14:paraId="158E114C" w14:textId="77777777" w:rsidTr="00B96B20">
        <w:tc>
          <w:tcPr>
            <w:tcW w:w="612" w:type="dxa"/>
            <w:shd w:val="clear" w:color="auto" w:fill="00B050"/>
            <w:vAlign w:val="bottom"/>
          </w:tcPr>
          <w:p w14:paraId="0DE5E748" w14:textId="65AF61B5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Br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47E67B84" w14:textId="36BFFFD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vAlign w:val="bottom"/>
          </w:tcPr>
          <w:p w14:paraId="701D3FEE" w14:textId="22E91CF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, l d2 l']</w:t>
            </w:r>
          </w:p>
        </w:tc>
        <w:tc>
          <w:tcPr>
            <w:tcW w:w="2425" w:type="dxa"/>
            <w:vAlign w:val="bottom"/>
          </w:tcPr>
          <w:p w14:paraId="2D2A8A85" w14:textId="2E0EBE5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r', U' l' U]</w:t>
            </w:r>
          </w:p>
        </w:tc>
        <w:tc>
          <w:tcPr>
            <w:tcW w:w="2424" w:type="dxa"/>
            <w:vAlign w:val="bottom"/>
          </w:tcPr>
          <w:p w14:paraId="5410C9EF" w14:textId="3BF314C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 d2: [l U' l', d]</w:t>
            </w:r>
          </w:p>
        </w:tc>
        <w:tc>
          <w:tcPr>
            <w:tcW w:w="2425" w:type="dxa"/>
            <w:vAlign w:val="bottom"/>
          </w:tcPr>
          <w:p w14:paraId="231FC9D1" w14:textId="07488DD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 z d2: [r U' r', d]</w:t>
            </w:r>
          </w:p>
        </w:tc>
      </w:tr>
      <w:tr w:rsidR="002D4A96" w:rsidRPr="00EA38F5" w14:paraId="1FEEF5C8" w14:textId="77777777" w:rsidTr="00B96B20">
        <w:tc>
          <w:tcPr>
            <w:tcW w:w="612" w:type="dxa"/>
            <w:shd w:val="clear" w:color="auto" w:fill="00B050"/>
            <w:vAlign w:val="bottom"/>
          </w:tcPr>
          <w:p w14:paraId="063A5732" w14:textId="14445AB6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f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072FD0B1" w14:textId="7EC7CCE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bottom"/>
          </w:tcPr>
          <w:p w14:paraId="5065BA44" w14:textId="1B364D0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R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 D': [U' r U, l2]</w:t>
            </w:r>
          </w:p>
        </w:tc>
        <w:tc>
          <w:tcPr>
            <w:tcW w:w="2425" w:type="dxa"/>
            <w:vAlign w:val="bottom"/>
          </w:tcPr>
          <w:p w14:paraId="69A7A3BC" w14:textId="3691F66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: [l2, U' r' U]</w:t>
            </w:r>
          </w:p>
        </w:tc>
        <w:tc>
          <w:tcPr>
            <w:tcW w:w="2424" w:type="dxa"/>
            <w:vAlign w:val="bottom"/>
          </w:tcPr>
          <w:p w14:paraId="5F4145C0" w14:textId="1F29939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U' l2 U, r]</w:t>
            </w:r>
          </w:p>
        </w:tc>
        <w:tc>
          <w:tcPr>
            <w:tcW w:w="2425" w:type="dxa"/>
            <w:vAlign w:val="bottom"/>
          </w:tcPr>
          <w:p w14:paraId="661DCA83" w14:textId="081883C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: [d', l U2 l']</w:t>
            </w:r>
          </w:p>
        </w:tc>
      </w:tr>
      <w:tr w:rsidR="002D4A96" w:rsidRPr="00EA38F5" w14:paraId="4EC6B14F" w14:textId="77777777" w:rsidTr="00B96B20">
        <w:tc>
          <w:tcPr>
            <w:tcW w:w="612" w:type="dxa"/>
            <w:shd w:val="clear" w:color="auto" w:fill="00B050"/>
            <w:vAlign w:val="bottom"/>
          </w:tcPr>
          <w:p w14:paraId="2D57CC9A" w14:textId="1D58B88F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rf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1C510CB6" w14:textId="520B966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bottom"/>
          </w:tcPr>
          <w:p w14:paraId="6C6150A5" w14:textId="3AAF602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L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 D: [r2, U l' U']</w:t>
            </w:r>
          </w:p>
        </w:tc>
        <w:tc>
          <w:tcPr>
            <w:tcW w:w="2425" w:type="dxa"/>
            <w:vAlign w:val="bottom"/>
          </w:tcPr>
          <w:p w14:paraId="6C5FC26C" w14:textId="2845CA8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r2, U' l' U]</w:t>
            </w:r>
          </w:p>
        </w:tc>
        <w:tc>
          <w:tcPr>
            <w:tcW w:w="2424" w:type="dxa"/>
            <w:vAlign w:val="bottom"/>
          </w:tcPr>
          <w:p w14:paraId="30B2AC6F" w14:textId="1DF129F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D: [r2,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 l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]</w:t>
            </w:r>
          </w:p>
        </w:tc>
        <w:tc>
          <w:tcPr>
            <w:tcW w:w="2425" w:type="dxa"/>
            <w:vAlign w:val="bottom"/>
          </w:tcPr>
          <w:p w14:paraId="518DFA43" w14:textId="14859DC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 D r: [d, R U' R']</w:t>
            </w:r>
          </w:p>
        </w:tc>
      </w:tr>
      <w:tr w:rsidR="002D4A96" w:rsidRPr="00EA38F5" w14:paraId="087A692E" w14:textId="77777777" w:rsidTr="00B96B20">
        <w:tc>
          <w:tcPr>
            <w:tcW w:w="612" w:type="dxa"/>
            <w:shd w:val="clear" w:color="auto" w:fill="00B050"/>
            <w:vAlign w:val="bottom"/>
          </w:tcPr>
          <w:p w14:paraId="378CFCCA" w14:textId="6FAD0184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br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36CAAA19" w14:textId="2196A08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bottom"/>
          </w:tcPr>
          <w:p w14:paraId="17EC5D52" w14:textId="4CE2DC4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L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: [r2, U l' U']</w:t>
            </w:r>
          </w:p>
        </w:tc>
        <w:tc>
          <w:tcPr>
            <w:tcW w:w="2425" w:type="dxa"/>
            <w:vAlign w:val="bottom"/>
          </w:tcPr>
          <w:p w14:paraId="61C4DD44" w14:textId="4A7D3B7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x'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R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: [r2,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 l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]</w:t>
            </w:r>
          </w:p>
        </w:tc>
        <w:tc>
          <w:tcPr>
            <w:tcW w:w="2424" w:type="dxa"/>
            <w:vAlign w:val="bottom"/>
          </w:tcPr>
          <w:p w14:paraId="586968AC" w14:textId="4AD370F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[r2,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 l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]</w:t>
            </w:r>
          </w:p>
        </w:tc>
        <w:tc>
          <w:tcPr>
            <w:tcW w:w="2425" w:type="dxa"/>
            <w:vAlign w:val="bottom"/>
          </w:tcPr>
          <w:p w14:paraId="5EE168B2" w14:textId="3AB6DC9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 r: [r U' r', d]</w:t>
            </w:r>
          </w:p>
        </w:tc>
      </w:tr>
      <w:tr w:rsidR="002D4A96" w:rsidRPr="00EA38F5" w14:paraId="157EE59E" w14:textId="77777777" w:rsidTr="00B96B20">
        <w:tc>
          <w:tcPr>
            <w:tcW w:w="612" w:type="dxa"/>
            <w:shd w:val="clear" w:color="auto" w:fill="00B050"/>
            <w:vAlign w:val="bottom"/>
          </w:tcPr>
          <w:p w14:paraId="5B21CE7E" w14:textId="5B200E4D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lb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3AFBAE3C" w14:textId="2A9A099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bottom"/>
          </w:tcPr>
          <w:p w14:paraId="6458144D" w14:textId="463A450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R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l2, U' r U]</w:t>
            </w:r>
          </w:p>
        </w:tc>
        <w:tc>
          <w:tcPr>
            <w:tcW w:w="2425" w:type="dxa"/>
            <w:vAlign w:val="bottom"/>
          </w:tcPr>
          <w:p w14:paraId="220FCC61" w14:textId="082171A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: [U l2 U', r']</w:t>
            </w:r>
          </w:p>
        </w:tc>
        <w:tc>
          <w:tcPr>
            <w:tcW w:w="2424" w:type="dxa"/>
            <w:vAlign w:val="bottom"/>
          </w:tcPr>
          <w:p w14:paraId="5320691F" w14:textId="1495D7F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: [u, l U l']</w:t>
            </w:r>
          </w:p>
        </w:tc>
        <w:tc>
          <w:tcPr>
            <w:tcW w:w="2425" w:type="dxa"/>
            <w:vAlign w:val="bottom"/>
          </w:tcPr>
          <w:p w14:paraId="1D6DB9D5" w14:textId="34C861A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d: [U l2 U', r]</w:t>
            </w:r>
          </w:p>
        </w:tc>
      </w:tr>
      <w:tr w:rsidR="002D4A96" w:rsidRPr="00EA38F5" w14:paraId="0E0D59AC" w14:textId="77777777" w:rsidTr="00B96B20">
        <w:tc>
          <w:tcPr>
            <w:tcW w:w="612" w:type="dxa"/>
            <w:shd w:val="clear" w:color="auto" w:fill="auto"/>
            <w:vAlign w:val="center"/>
          </w:tcPr>
          <w:p w14:paraId="03AFBDAD" w14:textId="1C592A98" w:rsidR="002D4A96" w:rsidRPr="00EA38F5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080C4176" w14:textId="15DEB883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5937F467" w14:textId="4DD23F99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52A7F785" w14:textId="20ED61EB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10CF9CEF" w14:textId="3AD88EDC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07C43AB8" w14:textId="43B2BBB9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B96B20" w:rsidRPr="00EA38F5" w14:paraId="5B302509" w14:textId="77777777" w:rsidTr="00B96B20">
        <w:tc>
          <w:tcPr>
            <w:tcW w:w="612" w:type="dxa"/>
            <w:shd w:val="clear" w:color="auto" w:fill="auto"/>
            <w:vAlign w:val="center"/>
          </w:tcPr>
          <w:p w14:paraId="4A2213F5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18647898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617329D8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1A194060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55C774D8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5FDA77BB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B96B20" w:rsidRPr="00EA38F5" w14:paraId="7D346B28" w14:textId="77777777" w:rsidTr="00B96B20">
        <w:tc>
          <w:tcPr>
            <w:tcW w:w="612" w:type="dxa"/>
            <w:shd w:val="clear" w:color="auto" w:fill="auto"/>
            <w:vAlign w:val="center"/>
          </w:tcPr>
          <w:p w14:paraId="32F999E9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2C925ECE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064BD28A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25D8B979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0650196C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49EBFC21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B96B20" w:rsidRPr="00EA38F5" w14:paraId="5150E659" w14:textId="77777777" w:rsidTr="00B96B20">
        <w:tc>
          <w:tcPr>
            <w:tcW w:w="612" w:type="dxa"/>
            <w:shd w:val="clear" w:color="auto" w:fill="auto"/>
            <w:vAlign w:val="center"/>
          </w:tcPr>
          <w:p w14:paraId="0D0B76CE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0BD97017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2FADDF20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3C558E04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3935FC8E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6726A9E7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B96B20" w:rsidRPr="00EA38F5" w14:paraId="38BB4128" w14:textId="77777777" w:rsidTr="00B96B20">
        <w:tc>
          <w:tcPr>
            <w:tcW w:w="612" w:type="dxa"/>
            <w:shd w:val="clear" w:color="auto" w:fill="auto"/>
            <w:vAlign w:val="center"/>
          </w:tcPr>
          <w:p w14:paraId="087258FF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25CCEB7B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4172940B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63A632F9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79FE7782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323BBC80" w14:textId="77777777" w:rsidR="00B96B20" w:rsidRPr="00EA38F5" w:rsidRDefault="00B96B20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2D4A96" w:rsidRPr="00EA38F5" w14:paraId="37FC8328" w14:textId="77777777" w:rsidTr="00B96B20">
        <w:tc>
          <w:tcPr>
            <w:tcW w:w="612" w:type="dxa"/>
            <w:shd w:val="clear" w:color="auto" w:fill="00B050"/>
            <w:vAlign w:val="center"/>
          </w:tcPr>
          <w:p w14:paraId="3135D122" w14:textId="77777777" w:rsidR="002D4A96" w:rsidRPr="00EA38F5" w:rsidRDefault="002D4A96" w:rsidP="002D4A96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50"/>
            <w:vAlign w:val="center"/>
          </w:tcPr>
          <w:p w14:paraId="78A4E149" w14:textId="77777777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bottom"/>
          </w:tcPr>
          <w:p w14:paraId="6863A8D9" w14:textId="3913D403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H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Lbd</w:t>
            </w:r>
            <w:proofErr w:type="spellEnd"/>
          </w:p>
        </w:tc>
        <w:tc>
          <w:tcPr>
            <w:tcW w:w="2425" w:type="dxa"/>
            <w:shd w:val="clear" w:color="auto" w:fill="FFFF00"/>
            <w:vAlign w:val="bottom"/>
          </w:tcPr>
          <w:p w14:paraId="52518C6F" w14:textId="08234EFB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I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Ful</w:t>
            </w:r>
            <w:proofErr w:type="spellEnd"/>
          </w:p>
        </w:tc>
        <w:tc>
          <w:tcPr>
            <w:tcW w:w="2424" w:type="dxa"/>
            <w:shd w:val="clear" w:color="auto" w:fill="FFFF00"/>
            <w:vAlign w:val="bottom"/>
          </w:tcPr>
          <w:p w14:paraId="1D8564FA" w14:textId="778ACC16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J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Fru</w:t>
            </w:r>
            <w:proofErr w:type="spellEnd"/>
          </w:p>
        </w:tc>
        <w:tc>
          <w:tcPr>
            <w:tcW w:w="2425" w:type="dxa"/>
            <w:shd w:val="clear" w:color="auto" w:fill="FFFF00"/>
            <w:vAlign w:val="bottom"/>
          </w:tcPr>
          <w:p w14:paraId="217F9ED1" w14:textId="63A49A7F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K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Fdr</w:t>
            </w:r>
            <w:proofErr w:type="spellEnd"/>
          </w:p>
        </w:tc>
      </w:tr>
      <w:tr w:rsidR="002D4A96" w:rsidRPr="002D4A96" w14:paraId="05C31E21" w14:textId="77777777" w:rsidTr="00B96B20">
        <w:tc>
          <w:tcPr>
            <w:tcW w:w="612" w:type="dxa"/>
            <w:shd w:val="clear" w:color="auto" w:fill="00B050"/>
            <w:vAlign w:val="bottom"/>
          </w:tcPr>
          <w:p w14:paraId="1C10CBDD" w14:textId="0F9CE81D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lastRenderedPageBreak/>
              <w:t>Fu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4B69A91D" w14:textId="012B08C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I</w:t>
            </w:r>
          </w:p>
        </w:tc>
        <w:tc>
          <w:tcPr>
            <w:tcW w:w="2424" w:type="dxa"/>
            <w:vAlign w:val="bottom"/>
          </w:tcPr>
          <w:p w14:paraId="2F89907B" w14:textId="772AF74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x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R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r' d r, U2]</w:t>
            </w:r>
          </w:p>
        </w:tc>
        <w:tc>
          <w:tcPr>
            <w:tcW w:w="2425" w:type="dxa"/>
            <w:vAlign w:val="bottom"/>
          </w:tcPr>
          <w:p w14:paraId="4B789B72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6CF0394E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56D35DD2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2D4A96" w14:paraId="6F442CF3" w14:textId="77777777" w:rsidTr="00B96B20">
        <w:tc>
          <w:tcPr>
            <w:tcW w:w="612" w:type="dxa"/>
            <w:shd w:val="clear" w:color="auto" w:fill="00B050"/>
            <w:vAlign w:val="bottom"/>
          </w:tcPr>
          <w:p w14:paraId="4A3D24AC" w14:textId="1181682B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Fru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26B4A68A" w14:textId="6AFD863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J</w:t>
            </w:r>
          </w:p>
        </w:tc>
        <w:tc>
          <w:tcPr>
            <w:tcW w:w="2424" w:type="dxa"/>
            <w:vAlign w:val="bottom"/>
          </w:tcPr>
          <w:p w14:paraId="7B65BD9E" w14:textId="35A2B62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 r: [r d' r', U2]</w:t>
            </w:r>
          </w:p>
        </w:tc>
        <w:tc>
          <w:tcPr>
            <w:tcW w:w="2425" w:type="dxa"/>
            <w:vAlign w:val="bottom"/>
          </w:tcPr>
          <w:p w14:paraId="09284D2A" w14:textId="7C13946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r, U' l' U]</w:t>
            </w:r>
          </w:p>
        </w:tc>
        <w:tc>
          <w:tcPr>
            <w:tcW w:w="2424" w:type="dxa"/>
            <w:vAlign w:val="bottom"/>
          </w:tcPr>
          <w:p w14:paraId="6A24F3FC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26B0FF70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2D4A96" w14:paraId="033E083D" w14:textId="77777777" w:rsidTr="00B96B20">
        <w:tc>
          <w:tcPr>
            <w:tcW w:w="612" w:type="dxa"/>
            <w:shd w:val="clear" w:color="auto" w:fill="00B050"/>
            <w:vAlign w:val="bottom"/>
          </w:tcPr>
          <w:p w14:paraId="53358184" w14:textId="2C8605F9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Fdr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46B678F3" w14:textId="1B132C2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K</w:t>
            </w:r>
          </w:p>
        </w:tc>
        <w:tc>
          <w:tcPr>
            <w:tcW w:w="2424" w:type="dxa"/>
            <w:vAlign w:val="bottom"/>
          </w:tcPr>
          <w:p w14:paraId="614ACD81" w14:textId="32285B3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 d2: [r' U r, d']</w:t>
            </w:r>
          </w:p>
        </w:tc>
        <w:tc>
          <w:tcPr>
            <w:tcW w:w="2425" w:type="dxa"/>
            <w:vAlign w:val="bottom"/>
          </w:tcPr>
          <w:p w14:paraId="0DBAB5CB" w14:textId="133B495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: [l u2 l', U2]</w:t>
            </w:r>
          </w:p>
        </w:tc>
        <w:tc>
          <w:tcPr>
            <w:tcW w:w="2424" w:type="dxa"/>
            <w:vAlign w:val="bottom"/>
          </w:tcPr>
          <w:p w14:paraId="4EDCDDC0" w14:textId="1AE6A14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 x: [r u' r', U']</w:t>
            </w:r>
          </w:p>
        </w:tc>
        <w:tc>
          <w:tcPr>
            <w:tcW w:w="2425" w:type="dxa"/>
            <w:vAlign w:val="bottom"/>
          </w:tcPr>
          <w:p w14:paraId="0A33E0A6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2D4A96" w14:paraId="7BEADE60" w14:textId="77777777" w:rsidTr="00B96B20">
        <w:tc>
          <w:tcPr>
            <w:tcW w:w="612" w:type="dxa"/>
            <w:shd w:val="clear" w:color="auto" w:fill="00B050"/>
            <w:vAlign w:val="bottom"/>
          </w:tcPr>
          <w:p w14:paraId="6BEB66E7" w14:textId="2C9FFED2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Fl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40D79172" w14:textId="499275E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L</w:t>
            </w:r>
          </w:p>
        </w:tc>
        <w:tc>
          <w:tcPr>
            <w:tcW w:w="2424" w:type="dxa"/>
            <w:vAlign w:val="bottom"/>
          </w:tcPr>
          <w:p w14:paraId="28F3A10D" w14:textId="05C6AA6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d, l' U l]</w:t>
            </w:r>
          </w:p>
        </w:tc>
        <w:tc>
          <w:tcPr>
            <w:tcW w:w="2425" w:type="dxa"/>
            <w:vAlign w:val="bottom"/>
          </w:tcPr>
          <w:p w14:paraId="25763303" w14:textId="0250774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 x: [U', r u' r']</w:t>
            </w:r>
          </w:p>
        </w:tc>
        <w:tc>
          <w:tcPr>
            <w:tcW w:w="2424" w:type="dxa"/>
            <w:vAlign w:val="bottom"/>
          </w:tcPr>
          <w:p w14:paraId="428FB1E9" w14:textId="02C84B4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 x: [r u' r', U2]</w:t>
            </w:r>
          </w:p>
        </w:tc>
        <w:tc>
          <w:tcPr>
            <w:tcW w:w="2425" w:type="dxa"/>
            <w:vAlign w:val="bottom"/>
          </w:tcPr>
          <w:p w14:paraId="1DA91DD9" w14:textId="3E3AC3A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 l' U', r]</w:t>
            </w:r>
          </w:p>
        </w:tc>
      </w:tr>
      <w:tr w:rsidR="002D4A96" w:rsidRPr="002D4A96" w14:paraId="6C18C610" w14:textId="77777777" w:rsidTr="00B96B20">
        <w:tc>
          <w:tcPr>
            <w:tcW w:w="612" w:type="dxa"/>
            <w:shd w:val="clear" w:color="auto" w:fill="00B050"/>
            <w:vAlign w:val="bottom"/>
          </w:tcPr>
          <w:p w14:paraId="1F88DD3C" w14:textId="10FF7E35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uf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609C0BE1" w14:textId="12C27B5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M</w:t>
            </w:r>
          </w:p>
        </w:tc>
        <w:tc>
          <w:tcPr>
            <w:tcW w:w="2424" w:type="dxa"/>
            <w:vAlign w:val="bottom"/>
          </w:tcPr>
          <w:p w14:paraId="5D80AE36" w14:textId="41B1AED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' U: [r', U l' U']</w:t>
            </w:r>
          </w:p>
        </w:tc>
        <w:tc>
          <w:tcPr>
            <w:tcW w:w="2425" w:type="dxa"/>
            <w:vAlign w:val="bottom"/>
          </w:tcPr>
          <w:p w14:paraId="2CA82C54" w14:textId="536D7A3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l' U2 l, u]</w:t>
            </w:r>
          </w:p>
        </w:tc>
        <w:tc>
          <w:tcPr>
            <w:tcW w:w="2424" w:type="dxa"/>
            <w:vAlign w:val="bottom"/>
          </w:tcPr>
          <w:p w14:paraId="4AB95CC5" w14:textId="4B430CA8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 R: [r U2 r', u]</w:t>
            </w:r>
          </w:p>
        </w:tc>
        <w:tc>
          <w:tcPr>
            <w:tcW w:w="2425" w:type="dxa"/>
            <w:vAlign w:val="bottom"/>
          </w:tcPr>
          <w:p w14:paraId="4428CBA1" w14:textId="3DF0515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: [u', r U2 r']</w:t>
            </w:r>
          </w:p>
        </w:tc>
      </w:tr>
      <w:tr w:rsidR="002D4A96" w:rsidRPr="002D4A96" w14:paraId="36247244" w14:textId="77777777" w:rsidTr="00B96B20">
        <w:tc>
          <w:tcPr>
            <w:tcW w:w="612" w:type="dxa"/>
            <w:shd w:val="clear" w:color="auto" w:fill="00B050"/>
            <w:vAlign w:val="bottom"/>
          </w:tcPr>
          <w:p w14:paraId="4F91224C" w14:textId="34996868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bu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0DDDABC2" w14:textId="4A033AB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24" w:type="dxa"/>
            <w:vAlign w:val="bottom"/>
          </w:tcPr>
          <w:p w14:paraId="0C12E568" w14:textId="2B8161B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 r: [r d' r', U2]</w:t>
            </w:r>
          </w:p>
        </w:tc>
        <w:tc>
          <w:tcPr>
            <w:tcW w:w="2425" w:type="dxa"/>
            <w:vAlign w:val="bottom"/>
          </w:tcPr>
          <w:p w14:paraId="4BF77589" w14:textId="739606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2: [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 r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, l']</w:t>
            </w:r>
          </w:p>
        </w:tc>
        <w:tc>
          <w:tcPr>
            <w:tcW w:w="2424" w:type="dxa"/>
            <w:vAlign w:val="bottom"/>
          </w:tcPr>
          <w:p w14:paraId="6F64EFCB" w14:textId="2B0EF7E8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: [r U2 r', u]</w:t>
            </w:r>
          </w:p>
        </w:tc>
        <w:tc>
          <w:tcPr>
            <w:tcW w:w="2425" w:type="dxa"/>
            <w:vAlign w:val="bottom"/>
          </w:tcPr>
          <w:p w14:paraId="0E503596" w14:textId="425BB4A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: [u', r U r']</w:t>
            </w:r>
          </w:p>
        </w:tc>
      </w:tr>
      <w:tr w:rsidR="002D4A96" w:rsidRPr="002D4A96" w14:paraId="73E8419F" w14:textId="77777777" w:rsidTr="00B96B20">
        <w:tc>
          <w:tcPr>
            <w:tcW w:w="612" w:type="dxa"/>
            <w:shd w:val="clear" w:color="auto" w:fill="00B050"/>
            <w:vAlign w:val="bottom"/>
          </w:tcPr>
          <w:p w14:paraId="275000AA" w14:textId="7C473D9C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db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43364A02" w14:textId="78F10E9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24" w:type="dxa"/>
            <w:vAlign w:val="bottom"/>
          </w:tcPr>
          <w:p w14:paraId="14C1F6CF" w14:textId="279D425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 z U: [U l' U', r2]</w:t>
            </w:r>
          </w:p>
        </w:tc>
        <w:tc>
          <w:tcPr>
            <w:tcW w:w="2425" w:type="dxa"/>
            <w:vAlign w:val="bottom"/>
          </w:tcPr>
          <w:p w14:paraId="702632FF" w14:textId="04DEB60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x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R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r' d' r, U2]</w:t>
            </w:r>
          </w:p>
        </w:tc>
        <w:tc>
          <w:tcPr>
            <w:tcW w:w="2424" w:type="dxa"/>
            <w:vAlign w:val="bottom"/>
          </w:tcPr>
          <w:p w14:paraId="047F4BA3" w14:textId="2D99F23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R' U: [r U2 r', u]</w:t>
            </w:r>
          </w:p>
        </w:tc>
        <w:tc>
          <w:tcPr>
            <w:tcW w:w="2425" w:type="dxa"/>
            <w:vAlign w:val="bottom"/>
          </w:tcPr>
          <w:p w14:paraId="22856E61" w14:textId="2639BD5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: [r U' r', d']</w:t>
            </w:r>
          </w:p>
        </w:tc>
      </w:tr>
      <w:tr w:rsidR="002D4A96" w:rsidRPr="002D4A96" w14:paraId="687D18E9" w14:textId="77777777" w:rsidTr="00B96B20">
        <w:tc>
          <w:tcPr>
            <w:tcW w:w="612" w:type="dxa"/>
            <w:shd w:val="clear" w:color="auto" w:fill="00B050"/>
            <w:vAlign w:val="bottom"/>
          </w:tcPr>
          <w:p w14:paraId="3DFEE7EA" w14:textId="54139616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f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7713C3A3" w14:textId="52CAB8C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24" w:type="dxa"/>
            <w:vAlign w:val="bottom"/>
          </w:tcPr>
          <w:p w14:paraId="4C4536EE" w14:textId="120443E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d: [l' U l, d2]</w:t>
            </w:r>
          </w:p>
        </w:tc>
        <w:tc>
          <w:tcPr>
            <w:tcW w:w="2425" w:type="dxa"/>
            <w:vAlign w:val="bottom"/>
          </w:tcPr>
          <w:p w14:paraId="165925E6" w14:textId="2FB87BA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: [u', r' U2 r]</w:t>
            </w:r>
          </w:p>
        </w:tc>
        <w:tc>
          <w:tcPr>
            <w:tcW w:w="2424" w:type="dxa"/>
            <w:vAlign w:val="bottom"/>
          </w:tcPr>
          <w:p w14:paraId="750FAF6F" w14:textId="159234E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 x: [r' U2 r, u]</w:t>
            </w:r>
          </w:p>
        </w:tc>
        <w:tc>
          <w:tcPr>
            <w:tcW w:w="2425" w:type="dxa"/>
            <w:vAlign w:val="bottom"/>
          </w:tcPr>
          <w:p w14:paraId="75CA2F14" w14:textId="45FABF1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 R': [r U' r', d']</w:t>
            </w:r>
          </w:p>
        </w:tc>
      </w:tr>
      <w:tr w:rsidR="002D4A96" w:rsidRPr="002D4A96" w14:paraId="28DB16A3" w14:textId="77777777" w:rsidTr="00B96B20">
        <w:tc>
          <w:tcPr>
            <w:tcW w:w="612" w:type="dxa"/>
            <w:shd w:val="clear" w:color="auto" w:fill="00B050"/>
            <w:vAlign w:val="bottom"/>
          </w:tcPr>
          <w:p w14:paraId="07CB6493" w14:textId="0E71B31F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53767">
              <w:rPr>
                <w:rFonts w:ascii="Arial" w:hAnsi="Arial" w:cs="Arial"/>
                <w:bCs/>
                <w:sz w:val="20"/>
                <w:szCs w:val="20"/>
              </w:rPr>
              <w:t>Bur</w:t>
            </w:r>
          </w:p>
        </w:tc>
        <w:tc>
          <w:tcPr>
            <w:tcW w:w="605" w:type="dxa"/>
            <w:shd w:val="clear" w:color="auto" w:fill="00B050"/>
            <w:vAlign w:val="center"/>
          </w:tcPr>
          <w:p w14:paraId="20DE21D6" w14:textId="4620CF5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vAlign w:val="bottom"/>
          </w:tcPr>
          <w:p w14:paraId="04C4DEB2" w14:textId="781FBF2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: [r' U r, d]</w:t>
            </w:r>
          </w:p>
        </w:tc>
        <w:tc>
          <w:tcPr>
            <w:tcW w:w="2425" w:type="dxa"/>
            <w:vAlign w:val="bottom"/>
          </w:tcPr>
          <w:p w14:paraId="0F9FFEE0" w14:textId="258D020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l' U2 l, u2]</w:t>
            </w:r>
          </w:p>
        </w:tc>
        <w:tc>
          <w:tcPr>
            <w:tcW w:w="2424" w:type="dxa"/>
            <w:vAlign w:val="bottom"/>
          </w:tcPr>
          <w:p w14:paraId="0801914C" w14:textId="59237EC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 x U: [U l U', r2]</w:t>
            </w:r>
          </w:p>
        </w:tc>
        <w:tc>
          <w:tcPr>
            <w:tcW w:w="2425" w:type="dxa"/>
            <w:vAlign w:val="bottom"/>
          </w:tcPr>
          <w:p w14:paraId="3F2FD3BF" w14:textId="5B956D5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 x': [r2, U l' U']</w:t>
            </w:r>
          </w:p>
        </w:tc>
      </w:tr>
      <w:tr w:rsidR="002D4A96" w:rsidRPr="002D4A96" w14:paraId="1E6C39A5" w14:textId="77777777" w:rsidTr="00B96B20">
        <w:tc>
          <w:tcPr>
            <w:tcW w:w="612" w:type="dxa"/>
            <w:shd w:val="clear" w:color="auto" w:fill="00B050"/>
            <w:vAlign w:val="bottom"/>
          </w:tcPr>
          <w:p w14:paraId="38A61987" w14:textId="3AF159AB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53767">
              <w:rPr>
                <w:rFonts w:ascii="Arial" w:hAnsi="Arial" w:cs="Arial"/>
                <w:bCs/>
                <w:sz w:val="20"/>
                <w:szCs w:val="20"/>
              </w:rPr>
              <w:t>Blu</w:t>
            </w:r>
          </w:p>
        </w:tc>
        <w:tc>
          <w:tcPr>
            <w:tcW w:w="605" w:type="dxa"/>
            <w:shd w:val="clear" w:color="auto" w:fill="00B050"/>
            <w:vAlign w:val="center"/>
          </w:tcPr>
          <w:p w14:paraId="572E156D" w14:textId="73BE226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vAlign w:val="bottom"/>
          </w:tcPr>
          <w:p w14:paraId="1DF8D815" w14:textId="5EEA8E4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: [l d l', U]</w:t>
            </w:r>
          </w:p>
        </w:tc>
        <w:tc>
          <w:tcPr>
            <w:tcW w:w="2425" w:type="dxa"/>
            <w:vAlign w:val="bottom"/>
          </w:tcPr>
          <w:p w14:paraId="6E865D2A" w14:textId="07D878A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 U': [U' r' U, l2]</w:t>
            </w:r>
          </w:p>
        </w:tc>
        <w:tc>
          <w:tcPr>
            <w:tcW w:w="2424" w:type="dxa"/>
            <w:vAlign w:val="bottom"/>
          </w:tcPr>
          <w:p w14:paraId="33B115A9" w14:textId="7BAD340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2, l U l']</w:t>
            </w:r>
          </w:p>
        </w:tc>
        <w:tc>
          <w:tcPr>
            <w:tcW w:w="2425" w:type="dxa"/>
            <w:vAlign w:val="bottom"/>
          </w:tcPr>
          <w:p w14:paraId="2B98C28C" w14:textId="3EB0ECE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 l U', r]</w:t>
            </w:r>
          </w:p>
        </w:tc>
      </w:tr>
      <w:tr w:rsidR="002D4A96" w:rsidRPr="002D4A96" w14:paraId="46E98113" w14:textId="77777777" w:rsidTr="00B96B20">
        <w:tc>
          <w:tcPr>
            <w:tcW w:w="612" w:type="dxa"/>
            <w:shd w:val="clear" w:color="auto" w:fill="00B050"/>
            <w:vAlign w:val="bottom"/>
          </w:tcPr>
          <w:p w14:paraId="65670FB2" w14:textId="5809D1CE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Bd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3DD20DCF" w14:textId="603AAA4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vAlign w:val="bottom"/>
          </w:tcPr>
          <w:p w14:paraId="3E68987D" w14:textId="33BC7D9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': [d', l U2 l']</w:t>
            </w:r>
          </w:p>
        </w:tc>
        <w:tc>
          <w:tcPr>
            <w:tcW w:w="2425" w:type="dxa"/>
            <w:vAlign w:val="bottom"/>
          </w:tcPr>
          <w:p w14:paraId="4DAEC887" w14:textId="6B1EF4F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 x': [l2, U r U']</w:t>
            </w:r>
          </w:p>
        </w:tc>
        <w:tc>
          <w:tcPr>
            <w:tcW w:w="2424" w:type="dxa"/>
            <w:vAlign w:val="bottom"/>
          </w:tcPr>
          <w:p w14:paraId="454FCA12" w14:textId="27A1A28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U' l U, r]</w:t>
            </w:r>
          </w:p>
        </w:tc>
        <w:tc>
          <w:tcPr>
            <w:tcW w:w="2425" w:type="dxa"/>
            <w:vAlign w:val="bottom"/>
          </w:tcPr>
          <w:p w14:paraId="2107E504" w14:textId="7F3D702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d2, l U2 l']</w:t>
            </w:r>
          </w:p>
        </w:tc>
      </w:tr>
      <w:tr w:rsidR="002D4A96" w:rsidRPr="002D4A96" w14:paraId="5CA519D9" w14:textId="77777777" w:rsidTr="00B96B20">
        <w:tc>
          <w:tcPr>
            <w:tcW w:w="612" w:type="dxa"/>
            <w:shd w:val="clear" w:color="auto" w:fill="00B050"/>
            <w:vAlign w:val="bottom"/>
          </w:tcPr>
          <w:p w14:paraId="1E8652B4" w14:textId="0BC2C021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Br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221F7A9D" w14:textId="45A4209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vAlign w:val="bottom"/>
          </w:tcPr>
          <w:p w14:paraId="2CAFADDB" w14:textId="6A760AD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d: [l' U l, d]</w:t>
            </w:r>
          </w:p>
        </w:tc>
        <w:tc>
          <w:tcPr>
            <w:tcW w:w="2425" w:type="dxa"/>
            <w:vAlign w:val="bottom"/>
          </w:tcPr>
          <w:p w14:paraId="6AAD75B6" w14:textId="47EC976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r', U' l' U]</w:t>
            </w:r>
          </w:p>
        </w:tc>
        <w:tc>
          <w:tcPr>
            <w:tcW w:w="2424" w:type="dxa"/>
            <w:vAlign w:val="bottom"/>
          </w:tcPr>
          <w:p w14:paraId="1B89A814" w14:textId="29692DF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2 x': [r2, U' l' U]</w:t>
            </w:r>
          </w:p>
        </w:tc>
        <w:tc>
          <w:tcPr>
            <w:tcW w:w="2425" w:type="dxa"/>
            <w:vAlign w:val="bottom"/>
          </w:tcPr>
          <w:p w14:paraId="0B01BC65" w14:textId="75F81A0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x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' l'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, r2]</w:t>
            </w:r>
          </w:p>
        </w:tc>
      </w:tr>
      <w:tr w:rsidR="002D4A96" w:rsidRPr="002D4A96" w14:paraId="1A467B82" w14:textId="77777777" w:rsidTr="00B96B20">
        <w:tc>
          <w:tcPr>
            <w:tcW w:w="612" w:type="dxa"/>
            <w:shd w:val="clear" w:color="auto" w:fill="00B050"/>
            <w:vAlign w:val="bottom"/>
          </w:tcPr>
          <w:p w14:paraId="142C41E8" w14:textId="495161DE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f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00E91429" w14:textId="4482374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bottom"/>
          </w:tcPr>
          <w:p w14:paraId="08B72930" w14:textId="194B5FF8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L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l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u', l' U2 l]</w:t>
            </w:r>
          </w:p>
        </w:tc>
        <w:tc>
          <w:tcPr>
            <w:tcW w:w="2425" w:type="dxa"/>
            <w:vAlign w:val="bottom"/>
          </w:tcPr>
          <w:p w14:paraId="75B3C411" w14:textId="4B496F0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 x: [U r' U', l']</w:t>
            </w:r>
          </w:p>
        </w:tc>
        <w:tc>
          <w:tcPr>
            <w:tcW w:w="2424" w:type="dxa"/>
            <w:vAlign w:val="bottom"/>
          </w:tcPr>
          <w:p w14:paraId="0C75BD46" w14:textId="7735A4D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U' l2 U, r]</w:t>
            </w:r>
          </w:p>
        </w:tc>
        <w:tc>
          <w:tcPr>
            <w:tcW w:w="2425" w:type="dxa"/>
            <w:vAlign w:val="bottom"/>
          </w:tcPr>
          <w:p w14:paraId="1BEAD051" w14:textId="187EA19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D': [U l2 U', r]</w:t>
            </w:r>
          </w:p>
        </w:tc>
      </w:tr>
      <w:tr w:rsidR="002D4A96" w:rsidRPr="002D4A96" w14:paraId="0652A7A8" w14:textId="77777777" w:rsidTr="00B96B20">
        <w:tc>
          <w:tcPr>
            <w:tcW w:w="612" w:type="dxa"/>
            <w:shd w:val="clear" w:color="auto" w:fill="00B050"/>
            <w:vAlign w:val="bottom"/>
          </w:tcPr>
          <w:p w14:paraId="4FD18914" w14:textId="52245E1C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rf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3484A7FF" w14:textId="528FD8D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bottom"/>
          </w:tcPr>
          <w:p w14:paraId="602DB268" w14:textId="46D1620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D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: [r2, U l' U']</w:t>
            </w:r>
          </w:p>
        </w:tc>
        <w:tc>
          <w:tcPr>
            <w:tcW w:w="2425" w:type="dxa"/>
            <w:vAlign w:val="bottom"/>
          </w:tcPr>
          <w:p w14:paraId="542238A4" w14:textId="40B515B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r2, U' l' U]</w:t>
            </w:r>
          </w:p>
        </w:tc>
        <w:tc>
          <w:tcPr>
            <w:tcW w:w="2424" w:type="dxa"/>
            <w:vAlign w:val="bottom"/>
          </w:tcPr>
          <w:p w14:paraId="3FE3C4E5" w14:textId="67713E8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D' U': [U' l2 U, r]</w:t>
            </w:r>
          </w:p>
        </w:tc>
        <w:tc>
          <w:tcPr>
            <w:tcW w:w="2425" w:type="dxa"/>
            <w:vAlign w:val="bottom"/>
          </w:tcPr>
          <w:p w14:paraId="20054C73" w14:textId="21A906F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D2: [U l2 U', r]</w:t>
            </w:r>
          </w:p>
        </w:tc>
      </w:tr>
      <w:tr w:rsidR="002D4A96" w:rsidRPr="002D4A96" w14:paraId="07536F91" w14:textId="77777777" w:rsidTr="00B96B20">
        <w:tc>
          <w:tcPr>
            <w:tcW w:w="612" w:type="dxa"/>
            <w:shd w:val="clear" w:color="auto" w:fill="00B050"/>
            <w:vAlign w:val="bottom"/>
          </w:tcPr>
          <w:p w14:paraId="01668A78" w14:textId="583B378E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br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55DACF92" w14:textId="737E8A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bottom"/>
          </w:tcPr>
          <w:p w14:paraId="4659F3CC" w14:textId="4DCF787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 d: [r' U r, d2]</w:t>
            </w:r>
          </w:p>
        </w:tc>
        <w:tc>
          <w:tcPr>
            <w:tcW w:w="2425" w:type="dxa"/>
            <w:vAlign w:val="bottom"/>
          </w:tcPr>
          <w:p w14:paraId="03EAC3A9" w14:textId="37573C5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D' U': [r2, U' l' U]</w:t>
            </w:r>
          </w:p>
        </w:tc>
        <w:tc>
          <w:tcPr>
            <w:tcW w:w="2424" w:type="dxa"/>
            <w:vAlign w:val="bottom"/>
          </w:tcPr>
          <w:p w14:paraId="6060E91C" w14:textId="5D8B02B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 r: [u', r U2 r']</w:t>
            </w:r>
          </w:p>
        </w:tc>
        <w:tc>
          <w:tcPr>
            <w:tcW w:w="2425" w:type="dxa"/>
            <w:vAlign w:val="bottom"/>
          </w:tcPr>
          <w:p w14:paraId="00DBB24A" w14:textId="73855F78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D: [U l2 U', r]</w:t>
            </w:r>
          </w:p>
        </w:tc>
      </w:tr>
      <w:tr w:rsidR="002D4A96" w:rsidRPr="002D4A96" w14:paraId="05304D79" w14:textId="77777777" w:rsidTr="00B96B20">
        <w:tc>
          <w:tcPr>
            <w:tcW w:w="612" w:type="dxa"/>
            <w:shd w:val="clear" w:color="auto" w:fill="00B050"/>
            <w:vAlign w:val="bottom"/>
          </w:tcPr>
          <w:p w14:paraId="0273B7CA" w14:textId="72CF2530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lb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2C5E6C38" w14:textId="5892F9A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bottom"/>
          </w:tcPr>
          <w:p w14:paraId="3D6A5DCA" w14:textId="63D99B4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': [d, l' U l]</w:t>
            </w:r>
          </w:p>
        </w:tc>
        <w:tc>
          <w:tcPr>
            <w:tcW w:w="2425" w:type="dxa"/>
            <w:vAlign w:val="bottom"/>
          </w:tcPr>
          <w:p w14:paraId="349CD6C4" w14:textId="46428D5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 U': [U' r' U, l']</w:t>
            </w:r>
          </w:p>
        </w:tc>
        <w:tc>
          <w:tcPr>
            <w:tcW w:w="2424" w:type="dxa"/>
            <w:vAlign w:val="bottom"/>
          </w:tcPr>
          <w:p w14:paraId="7FE7E282" w14:textId="2E7F2EF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 U: [r', U l' U']</w:t>
            </w:r>
          </w:p>
        </w:tc>
        <w:tc>
          <w:tcPr>
            <w:tcW w:w="2425" w:type="dxa"/>
            <w:vAlign w:val="bottom"/>
          </w:tcPr>
          <w:p w14:paraId="7DE9961A" w14:textId="563D4A2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 l2 U', r]</w:t>
            </w:r>
          </w:p>
        </w:tc>
      </w:tr>
      <w:tr w:rsidR="002D4A96" w:rsidRPr="00EA38F5" w14:paraId="707B1291" w14:textId="77777777" w:rsidTr="00B96B20">
        <w:tc>
          <w:tcPr>
            <w:tcW w:w="612" w:type="dxa"/>
            <w:shd w:val="clear" w:color="auto" w:fill="00B050"/>
            <w:vAlign w:val="center"/>
          </w:tcPr>
          <w:p w14:paraId="2DD21E40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50"/>
            <w:vAlign w:val="center"/>
          </w:tcPr>
          <w:p w14:paraId="70DF4D6C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auto"/>
            <w:vAlign w:val="center"/>
          </w:tcPr>
          <w:p w14:paraId="41AA0FB6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425" w:type="dxa"/>
            <w:shd w:val="clear" w:color="auto" w:fill="auto"/>
            <w:vAlign w:val="center"/>
          </w:tcPr>
          <w:p w14:paraId="34298D1D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auto"/>
            <w:vAlign w:val="center"/>
          </w:tcPr>
          <w:p w14:paraId="39175CC4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shd w:val="clear" w:color="auto" w:fill="auto"/>
            <w:vAlign w:val="center"/>
          </w:tcPr>
          <w:p w14:paraId="504E8CC4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EA38F5" w14:paraId="736844C0" w14:textId="77777777" w:rsidTr="00B96B20">
        <w:tc>
          <w:tcPr>
            <w:tcW w:w="612" w:type="dxa"/>
            <w:shd w:val="clear" w:color="auto" w:fill="00B050"/>
            <w:vAlign w:val="center"/>
          </w:tcPr>
          <w:p w14:paraId="3C843CF0" w14:textId="77777777" w:rsidR="002D4A96" w:rsidRPr="00EA38F5" w:rsidRDefault="002D4A96" w:rsidP="002D4A96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50"/>
            <w:vAlign w:val="center"/>
          </w:tcPr>
          <w:p w14:paraId="38228B32" w14:textId="77777777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bottom"/>
          </w:tcPr>
          <w:p w14:paraId="2042C5FF" w14:textId="5AF07A69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L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Fld</w:t>
            </w:r>
            <w:proofErr w:type="spellEnd"/>
          </w:p>
        </w:tc>
        <w:tc>
          <w:tcPr>
            <w:tcW w:w="2425" w:type="dxa"/>
            <w:shd w:val="clear" w:color="auto" w:fill="FFFF00"/>
            <w:vAlign w:val="bottom"/>
          </w:tcPr>
          <w:p w14:paraId="3CB29065" w14:textId="4A6B14F2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M</w:t>
            </w:r>
            <w:r w:rsidRPr="004275B8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Ruf</w:t>
            </w:r>
            <w:proofErr w:type="spellEnd"/>
          </w:p>
        </w:tc>
        <w:tc>
          <w:tcPr>
            <w:tcW w:w="2424" w:type="dxa"/>
            <w:shd w:val="clear" w:color="auto" w:fill="FFFF00"/>
            <w:vAlign w:val="bottom"/>
          </w:tcPr>
          <w:p w14:paraId="295A347B" w14:textId="2EAA34D6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N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Rbu</w:t>
            </w:r>
            <w:proofErr w:type="spellEnd"/>
          </w:p>
        </w:tc>
        <w:tc>
          <w:tcPr>
            <w:tcW w:w="2425" w:type="dxa"/>
            <w:shd w:val="clear" w:color="auto" w:fill="FFFF00"/>
            <w:vAlign w:val="bottom"/>
          </w:tcPr>
          <w:p w14:paraId="049C1898" w14:textId="3DA255B3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O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Rdb</w:t>
            </w:r>
            <w:proofErr w:type="spellEnd"/>
          </w:p>
        </w:tc>
      </w:tr>
      <w:tr w:rsidR="002D4A96" w:rsidRPr="00EA38F5" w14:paraId="23FFD144" w14:textId="77777777" w:rsidTr="00B96B20">
        <w:tc>
          <w:tcPr>
            <w:tcW w:w="612" w:type="dxa"/>
            <w:shd w:val="clear" w:color="auto" w:fill="00B050"/>
            <w:vAlign w:val="bottom"/>
          </w:tcPr>
          <w:p w14:paraId="002A4210" w14:textId="492FF034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uf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7035075F" w14:textId="7E0AB54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M</w:t>
            </w:r>
          </w:p>
        </w:tc>
        <w:tc>
          <w:tcPr>
            <w:tcW w:w="2424" w:type="dxa"/>
            <w:vAlign w:val="bottom"/>
          </w:tcPr>
          <w:p w14:paraId="3D68C41F" w14:textId="618570E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r', U l' U']</w:t>
            </w:r>
          </w:p>
        </w:tc>
        <w:tc>
          <w:tcPr>
            <w:tcW w:w="2425" w:type="dxa"/>
            <w:vAlign w:val="bottom"/>
          </w:tcPr>
          <w:p w14:paraId="77389DD1" w14:textId="65985F5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520B62D8" w14:textId="5169DEE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19DBE57E" w14:textId="6903CA0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2D4A96" w14:paraId="477AB279" w14:textId="77777777" w:rsidTr="00B96B20">
        <w:tc>
          <w:tcPr>
            <w:tcW w:w="612" w:type="dxa"/>
            <w:shd w:val="clear" w:color="auto" w:fill="00B050"/>
            <w:vAlign w:val="bottom"/>
          </w:tcPr>
          <w:p w14:paraId="1C439B0A" w14:textId="4F1EC8D1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bu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689F9417" w14:textId="7BDA720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24" w:type="dxa"/>
            <w:vAlign w:val="bottom"/>
          </w:tcPr>
          <w:p w14:paraId="4D011ECE" w14:textId="5C417958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': [U, l' u' l]</w:t>
            </w:r>
          </w:p>
        </w:tc>
        <w:tc>
          <w:tcPr>
            <w:tcW w:w="2425" w:type="dxa"/>
            <w:vAlign w:val="bottom"/>
          </w:tcPr>
          <w:p w14:paraId="3F07A69E" w14:textId="222937F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: [l' u l, U']</w:t>
            </w:r>
          </w:p>
        </w:tc>
        <w:tc>
          <w:tcPr>
            <w:tcW w:w="2424" w:type="dxa"/>
            <w:vAlign w:val="bottom"/>
          </w:tcPr>
          <w:p w14:paraId="238FD6D0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6030B41D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EA38F5" w14:paraId="3965CC8E" w14:textId="77777777" w:rsidTr="00B96B20">
        <w:tc>
          <w:tcPr>
            <w:tcW w:w="612" w:type="dxa"/>
            <w:shd w:val="clear" w:color="auto" w:fill="00B050"/>
            <w:vAlign w:val="bottom"/>
          </w:tcPr>
          <w:p w14:paraId="280BE3EA" w14:textId="6B0AD02A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db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6B33430D" w14:textId="0656AC0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24" w:type="dxa"/>
            <w:vAlign w:val="bottom"/>
          </w:tcPr>
          <w:p w14:paraId="28A028A9" w14:textId="6828EC5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x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R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r' d' r, U']</w:t>
            </w:r>
          </w:p>
        </w:tc>
        <w:tc>
          <w:tcPr>
            <w:tcW w:w="2425" w:type="dxa"/>
            <w:vAlign w:val="bottom"/>
          </w:tcPr>
          <w:p w14:paraId="23449444" w14:textId="0C60C71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: [U2, r' u' r]</w:t>
            </w:r>
          </w:p>
        </w:tc>
        <w:tc>
          <w:tcPr>
            <w:tcW w:w="2424" w:type="dxa"/>
            <w:vAlign w:val="bottom"/>
          </w:tcPr>
          <w:p w14:paraId="18F8C960" w14:textId="79D54A6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: [U, r' u' r]</w:t>
            </w:r>
          </w:p>
        </w:tc>
        <w:tc>
          <w:tcPr>
            <w:tcW w:w="2425" w:type="dxa"/>
            <w:vAlign w:val="bottom"/>
          </w:tcPr>
          <w:p w14:paraId="1B522518" w14:textId="2C14F3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EA38F5" w14:paraId="2E84EA06" w14:textId="77777777" w:rsidTr="00B96B20">
        <w:tc>
          <w:tcPr>
            <w:tcW w:w="612" w:type="dxa"/>
            <w:shd w:val="clear" w:color="auto" w:fill="00B050"/>
            <w:vAlign w:val="bottom"/>
          </w:tcPr>
          <w:p w14:paraId="11653E54" w14:textId="18E0DE16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Rf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7414CEB7" w14:textId="4613394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24" w:type="dxa"/>
            <w:vAlign w:val="bottom"/>
          </w:tcPr>
          <w:p w14:paraId="5D4B3724" w14:textId="53E9132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l' U l, d']</w:t>
            </w:r>
          </w:p>
        </w:tc>
        <w:tc>
          <w:tcPr>
            <w:tcW w:w="2425" w:type="dxa"/>
            <w:vAlign w:val="bottom"/>
          </w:tcPr>
          <w:p w14:paraId="298F593D" w14:textId="4AE6071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: [l' u l, U]</w:t>
            </w:r>
          </w:p>
        </w:tc>
        <w:tc>
          <w:tcPr>
            <w:tcW w:w="2424" w:type="dxa"/>
            <w:vAlign w:val="bottom"/>
          </w:tcPr>
          <w:p w14:paraId="7B5F47FB" w14:textId="7727DDB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 U: [r' u' r, U2]</w:t>
            </w:r>
          </w:p>
        </w:tc>
        <w:tc>
          <w:tcPr>
            <w:tcW w:w="2425" w:type="dxa"/>
            <w:vAlign w:val="bottom"/>
          </w:tcPr>
          <w:p w14:paraId="11596BB0" w14:textId="498296E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: [r' u' r, U']</w:t>
            </w:r>
          </w:p>
        </w:tc>
      </w:tr>
      <w:tr w:rsidR="002D4A96" w:rsidRPr="00EA38F5" w14:paraId="7811889A" w14:textId="77777777" w:rsidTr="00B96B20">
        <w:tc>
          <w:tcPr>
            <w:tcW w:w="612" w:type="dxa"/>
            <w:shd w:val="clear" w:color="auto" w:fill="00B050"/>
            <w:vAlign w:val="bottom"/>
          </w:tcPr>
          <w:p w14:paraId="3C12ACAA" w14:textId="05B4AB2B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53767">
              <w:rPr>
                <w:rFonts w:ascii="Arial" w:hAnsi="Arial" w:cs="Arial"/>
                <w:bCs/>
                <w:sz w:val="20"/>
                <w:szCs w:val="20"/>
              </w:rPr>
              <w:t>Bur</w:t>
            </w:r>
          </w:p>
        </w:tc>
        <w:tc>
          <w:tcPr>
            <w:tcW w:w="605" w:type="dxa"/>
            <w:shd w:val="clear" w:color="auto" w:fill="00B050"/>
            <w:vAlign w:val="center"/>
          </w:tcPr>
          <w:p w14:paraId="3376D059" w14:textId="6A89285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vAlign w:val="bottom"/>
          </w:tcPr>
          <w:p w14:paraId="7023B0F5" w14:textId="6511DA88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', U l' U']</w:t>
            </w:r>
          </w:p>
        </w:tc>
        <w:tc>
          <w:tcPr>
            <w:tcW w:w="2425" w:type="dxa"/>
            <w:vAlign w:val="bottom"/>
          </w:tcPr>
          <w:p w14:paraId="2448A3E9" w14:textId="1123141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: [u', r' U' r]</w:t>
            </w:r>
          </w:p>
        </w:tc>
        <w:tc>
          <w:tcPr>
            <w:tcW w:w="2424" w:type="dxa"/>
            <w:vAlign w:val="bottom"/>
          </w:tcPr>
          <w:p w14:paraId="11C4F3B2" w14:textId="3987E6E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 u': [u', r U r']</w:t>
            </w:r>
          </w:p>
        </w:tc>
        <w:tc>
          <w:tcPr>
            <w:tcW w:w="2425" w:type="dxa"/>
            <w:vAlign w:val="bottom"/>
          </w:tcPr>
          <w:p w14:paraId="4BC5A32B" w14:textId="740696D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: [l U2 l', u]</w:t>
            </w:r>
          </w:p>
        </w:tc>
      </w:tr>
      <w:tr w:rsidR="002D4A96" w:rsidRPr="00EA38F5" w14:paraId="3B8998F3" w14:textId="77777777" w:rsidTr="00B96B20">
        <w:tc>
          <w:tcPr>
            <w:tcW w:w="612" w:type="dxa"/>
            <w:shd w:val="clear" w:color="auto" w:fill="00B050"/>
            <w:vAlign w:val="bottom"/>
          </w:tcPr>
          <w:p w14:paraId="53B26FEF" w14:textId="7F17346F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53767">
              <w:rPr>
                <w:rFonts w:ascii="Arial" w:hAnsi="Arial" w:cs="Arial"/>
                <w:bCs/>
                <w:sz w:val="20"/>
                <w:szCs w:val="20"/>
              </w:rPr>
              <w:t>Blu</w:t>
            </w:r>
          </w:p>
        </w:tc>
        <w:tc>
          <w:tcPr>
            <w:tcW w:w="605" w:type="dxa"/>
            <w:shd w:val="clear" w:color="auto" w:fill="00B050"/>
            <w:vAlign w:val="center"/>
          </w:tcPr>
          <w:p w14:paraId="7F7D048E" w14:textId="2ADE743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vAlign w:val="bottom"/>
          </w:tcPr>
          <w:p w14:paraId="7A24A887" w14:textId="2B5C455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: [U' r' U, l2]</w:t>
            </w:r>
          </w:p>
        </w:tc>
        <w:tc>
          <w:tcPr>
            <w:tcW w:w="2425" w:type="dxa"/>
            <w:vAlign w:val="bottom"/>
          </w:tcPr>
          <w:p w14:paraId="6B624770" w14:textId="74B8249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U: [l,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' r'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345B9264" w14:textId="3D79EED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', l U l']</w:t>
            </w:r>
          </w:p>
        </w:tc>
        <w:tc>
          <w:tcPr>
            <w:tcW w:w="2425" w:type="dxa"/>
            <w:vAlign w:val="bottom"/>
          </w:tcPr>
          <w:p w14:paraId="380BE62A" w14:textId="6B30971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D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U l U', r]</w:t>
            </w:r>
          </w:p>
        </w:tc>
      </w:tr>
      <w:tr w:rsidR="002D4A96" w:rsidRPr="00EA38F5" w14:paraId="73A1D74A" w14:textId="77777777" w:rsidTr="00B96B20">
        <w:tc>
          <w:tcPr>
            <w:tcW w:w="612" w:type="dxa"/>
            <w:shd w:val="clear" w:color="auto" w:fill="00B050"/>
            <w:vAlign w:val="bottom"/>
          </w:tcPr>
          <w:p w14:paraId="28BD64E4" w14:textId="38437FC9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Bd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04D444AA" w14:textId="331E3D0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vAlign w:val="bottom"/>
          </w:tcPr>
          <w:p w14:paraId="5E5AEC52" w14:textId="6820FF8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 U': [l2, U' r U]</w:t>
            </w:r>
          </w:p>
        </w:tc>
        <w:tc>
          <w:tcPr>
            <w:tcW w:w="2425" w:type="dxa"/>
            <w:vAlign w:val="bottom"/>
          </w:tcPr>
          <w:p w14:paraId="6128F954" w14:textId="5DB7326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x'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R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: [U2, r u' r']</w:t>
            </w:r>
          </w:p>
        </w:tc>
        <w:tc>
          <w:tcPr>
            <w:tcW w:w="2424" w:type="dxa"/>
            <w:vAlign w:val="bottom"/>
          </w:tcPr>
          <w:p w14:paraId="7BF1E8CC" w14:textId="6392FCF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 r': [U, r' u' r]</w:t>
            </w:r>
          </w:p>
        </w:tc>
        <w:tc>
          <w:tcPr>
            <w:tcW w:w="2425" w:type="dxa"/>
            <w:vAlign w:val="bottom"/>
          </w:tcPr>
          <w:p w14:paraId="0A7CDFC9" w14:textId="18F6320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d, l U2 l']</w:t>
            </w:r>
          </w:p>
        </w:tc>
      </w:tr>
      <w:tr w:rsidR="002D4A96" w:rsidRPr="00EA38F5" w14:paraId="77DD9DDD" w14:textId="77777777" w:rsidTr="00B96B20">
        <w:tc>
          <w:tcPr>
            <w:tcW w:w="612" w:type="dxa"/>
            <w:shd w:val="clear" w:color="auto" w:fill="00B050"/>
            <w:vAlign w:val="bottom"/>
          </w:tcPr>
          <w:p w14:paraId="22CD37B5" w14:textId="108A066F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Br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35DEDE1E" w14:textId="2A18DCF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vAlign w:val="bottom"/>
          </w:tcPr>
          <w:p w14:paraId="41FBE3B0" w14:textId="37E9542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l' U l, d2]</w:t>
            </w:r>
          </w:p>
        </w:tc>
        <w:tc>
          <w:tcPr>
            <w:tcW w:w="2425" w:type="dxa"/>
            <w:vAlign w:val="bottom"/>
          </w:tcPr>
          <w:p w14:paraId="775AB904" w14:textId="02BEA42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 U: [U r' U', l']</w:t>
            </w:r>
          </w:p>
        </w:tc>
        <w:tc>
          <w:tcPr>
            <w:tcW w:w="2424" w:type="dxa"/>
            <w:vAlign w:val="bottom"/>
          </w:tcPr>
          <w:p w14:paraId="6E78C5BD" w14:textId="4B08CEA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 r: [U2, r d r']</w:t>
            </w:r>
          </w:p>
        </w:tc>
        <w:tc>
          <w:tcPr>
            <w:tcW w:w="2425" w:type="dxa"/>
            <w:vAlign w:val="bottom"/>
          </w:tcPr>
          <w:p w14:paraId="2A46C418" w14:textId="334D60D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U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R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r' u r, U2]</w:t>
            </w:r>
          </w:p>
        </w:tc>
      </w:tr>
      <w:tr w:rsidR="002D4A96" w:rsidRPr="00EA38F5" w14:paraId="51B722DE" w14:textId="77777777" w:rsidTr="00B96B20">
        <w:tc>
          <w:tcPr>
            <w:tcW w:w="612" w:type="dxa"/>
            <w:shd w:val="clear" w:color="auto" w:fill="00B050"/>
            <w:vAlign w:val="bottom"/>
          </w:tcPr>
          <w:p w14:paraId="0BFE1CA0" w14:textId="1A257D95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f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2E9CEAFC" w14:textId="16E29168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bottom"/>
          </w:tcPr>
          <w:p w14:paraId="54EF9C9D" w14:textId="58DCECF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: [u2, r' U' r]</w:t>
            </w:r>
          </w:p>
        </w:tc>
        <w:tc>
          <w:tcPr>
            <w:tcW w:w="2425" w:type="dxa"/>
            <w:vAlign w:val="bottom"/>
          </w:tcPr>
          <w:p w14:paraId="07580F6D" w14:textId="73BEA84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': [u, l' U2 l]</w:t>
            </w:r>
          </w:p>
        </w:tc>
        <w:tc>
          <w:tcPr>
            <w:tcW w:w="2424" w:type="dxa"/>
            <w:vAlign w:val="bottom"/>
          </w:tcPr>
          <w:p w14:paraId="58547AA6" w14:textId="77E38DB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R y: [l2, U' r U]</w:t>
            </w:r>
          </w:p>
        </w:tc>
        <w:tc>
          <w:tcPr>
            <w:tcW w:w="2425" w:type="dxa"/>
            <w:vAlign w:val="bottom"/>
          </w:tcPr>
          <w:p w14:paraId="3BF21908" w14:textId="1668089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: [l2, U' r U]</w:t>
            </w:r>
          </w:p>
        </w:tc>
      </w:tr>
      <w:tr w:rsidR="002D4A96" w:rsidRPr="00EA38F5" w14:paraId="4A57D8B4" w14:textId="77777777" w:rsidTr="00B96B20">
        <w:tc>
          <w:tcPr>
            <w:tcW w:w="612" w:type="dxa"/>
            <w:shd w:val="clear" w:color="auto" w:fill="00B050"/>
            <w:vAlign w:val="bottom"/>
          </w:tcPr>
          <w:p w14:paraId="79C18C1E" w14:textId="2B4F8BE1" w:rsidR="002D4A96" w:rsidRPr="00453767" w:rsidRDefault="002D4A96" w:rsidP="002D4A96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rf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11294334" w14:textId="0CF0FEC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bottom"/>
          </w:tcPr>
          <w:p w14:paraId="7703CF5E" w14:textId="4A620BE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D: [r2, U l' U']</w:t>
            </w:r>
          </w:p>
        </w:tc>
        <w:tc>
          <w:tcPr>
            <w:tcW w:w="2425" w:type="dxa"/>
            <w:vAlign w:val="bottom"/>
          </w:tcPr>
          <w:p w14:paraId="6837532A" w14:textId="6C23108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 U: [U r2 U', l']</w:t>
            </w:r>
          </w:p>
        </w:tc>
        <w:tc>
          <w:tcPr>
            <w:tcW w:w="2424" w:type="dxa"/>
            <w:vAlign w:val="bottom"/>
          </w:tcPr>
          <w:p w14:paraId="2D7E6294" w14:textId="28DCB51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 U: [l2, U r U']</w:t>
            </w:r>
          </w:p>
        </w:tc>
        <w:tc>
          <w:tcPr>
            <w:tcW w:w="2425" w:type="dxa"/>
            <w:vAlign w:val="bottom"/>
          </w:tcPr>
          <w:p w14:paraId="649885F4" w14:textId="3FD3362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 D': [l2, U' r U]</w:t>
            </w:r>
          </w:p>
        </w:tc>
      </w:tr>
      <w:tr w:rsidR="002D4A96" w:rsidRPr="002D4A96" w14:paraId="22E50C59" w14:textId="77777777" w:rsidTr="00B96B20">
        <w:tc>
          <w:tcPr>
            <w:tcW w:w="612" w:type="dxa"/>
            <w:shd w:val="clear" w:color="auto" w:fill="00B050"/>
            <w:vAlign w:val="bottom"/>
          </w:tcPr>
          <w:p w14:paraId="345F96A2" w14:textId="25B60CE8" w:rsidR="002D4A96" w:rsidRPr="00453767" w:rsidRDefault="002D4A96" w:rsidP="002D4A96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br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522298FF" w14:textId="146BC4E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bottom"/>
          </w:tcPr>
          <w:p w14:paraId="145447CE" w14:textId="1A3DF1B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2, U l' U']</w:t>
            </w:r>
          </w:p>
        </w:tc>
        <w:tc>
          <w:tcPr>
            <w:tcW w:w="2425" w:type="dxa"/>
            <w:vAlign w:val="bottom"/>
          </w:tcPr>
          <w:p w14:paraId="00536329" w14:textId="7EAC78E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 z': [r U r', u2]</w:t>
            </w:r>
          </w:p>
        </w:tc>
        <w:tc>
          <w:tcPr>
            <w:tcW w:w="2424" w:type="dxa"/>
            <w:vAlign w:val="bottom"/>
          </w:tcPr>
          <w:p w14:paraId="1A0FCDA6" w14:textId="11006C4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 u: [r U r', u2]</w:t>
            </w:r>
          </w:p>
        </w:tc>
        <w:tc>
          <w:tcPr>
            <w:tcW w:w="2425" w:type="dxa"/>
            <w:vAlign w:val="bottom"/>
          </w:tcPr>
          <w:p w14:paraId="6B512428" w14:textId="0D44CAE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 r: [r U' r', d']</w:t>
            </w:r>
          </w:p>
        </w:tc>
      </w:tr>
      <w:tr w:rsidR="002D4A96" w:rsidRPr="002D4A96" w14:paraId="6F6B5483" w14:textId="77777777" w:rsidTr="00B96B20">
        <w:tc>
          <w:tcPr>
            <w:tcW w:w="612" w:type="dxa"/>
            <w:shd w:val="clear" w:color="auto" w:fill="00B050"/>
            <w:vAlign w:val="bottom"/>
          </w:tcPr>
          <w:p w14:paraId="1C645554" w14:textId="5419F5C6" w:rsidR="002D4A96" w:rsidRPr="00453767" w:rsidRDefault="002D4A96" w:rsidP="002D4A96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lb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502A3E8C" w14:textId="056DC83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bottom"/>
          </w:tcPr>
          <w:p w14:paraId="7FAE6230" w14:textId="5247073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: [U' r' U, l']</w:t>
            </w:r>
          </w:p>
        </w:tc>
        <w:tc>
          <w:tcPr>
            <w:tcW w:w="2425" w:type="dxa"/>
            <w:vAlign w:val="bottom"/>
          </w:tcPr>
          <w:p w14:paraId="5FF9C9C4" w14:textId="0C4AE94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U l2 U', r']</w:t>
            </w:r>
          </w:p>
        </w:tc>
        <w:tc>
          <w:tcPr>
            <w:tcW w:w="2424" w:type="dxa"/>
            <w:vAlign w:val="bottom"/>
          </w:tcPr>
          <w:p w14:paraId="0CBE47A3" w14:textId="30098D7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: [u', l U l']</w:t>
            </w:r>
          </w:p>
        </w:tc>
        <w:tc>
          <w:tcPr>
            <w:tcW w:w="2425" w:type="dxa"/>
            <w:vAlign w:val="bottom"/>
          </w:tcPr>
          <w:p w14:paraId="7ACEED1C" w14:textId="7777D11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d': [U l2 U', r]</w:t>
            </w:r>
          </w:p>
        </w:tc>
      </w:tr>
      <w:tr w:rsidR="002D4A96" w:rsidRPr="002D4A96" w14:paraId="556F75CB" w14:textId="77777777" w:rsidTr="00B96B20">
        <w:tc>
          <w:tcPr>
            <w:tcW w:w="612" w:type="dxa"/>
            <w:shd w:val="clear" w:color="auto" w:fill="00B050"/>
            <w:vAlign w:val="bottom"/>
          </w:tcPr>
          <w:p w14:paraId="798A5B96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50"/>
            <w:vAlign w:val="bottom"/>
          </w:tcPr>
          <w:p w14:paraId="4BE87CE2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310BB974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29D65854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1F076968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7A637AEB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EA38F5" w14:paraId="505EF381" w14:textId="77777777" w:rsidTr="00B96B20">
        <w:tc>
          <w:tcPr>
            <w:tcW w:w="612" w:type="dxa"/>
            <w:shd w:val="clear" w:color="auto" w:fill="00B050"/>
            <w:vAlign w:val="center"/>
          </w:tcPr>
          <w:p w14:paraId="27213CEC" w14:textId="77777777" w:rsidR="002D4A96" w:rsidRPr="00EA38F5" w:rsidRDefault="002D4A96" w:rsidP="002D4A96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50"/>
            <w:vAlign w:val="center"/>
          </w:tcPr>
          <w:p w14:paraId="412AE0CF" w14:textId="77777777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bottom"/>
          </w:tcPr>
          <w:p w14:paraId="24FF2C15" w14:textId="00F13662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P</w:t>
            </w:r>
            <w:r w:rsidRPr="004275B8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Rfd</w:t>
            </w:r>
            <w:proofErr w:type="spellEnd"/>
          </w:p>
        </w:tc>
        <w:tc>
          <w:tcPr>
            <w:tcW w:w="2425" w:type="dxa"/>
            <w:shd w:val="clear" w:color="auto" w:fill="FFFF00"/>
            <w:vAlign w:val="bottom"/>
          </w:tcPr>
          <w:p w14:paraId="6C4AF506" w14:textId="1DAED3B4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Q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4275B8">
              <w:rPr>
                <w:rFonts w:ascii="Arial" w:hAnsi="Arial" w:cs="Arial"/>
                <w:bCs/>
                <w:sz w:val="20"/>
                <w:szCs w:val="20"/>
              </w:rPr>
              <w:t>Bur</w:t>
            </w:r>
          </w:p>
        </w:tc>
        <w:tc>
          <w:tcPr>
            <w:tcW w:w="2424" w:type="dxa"/>
            <w:shd w:val="clear" w:color="auto" w:fill="FFFF00"/>
            <w:vAlign w:val="bottom"/>
          </w:tcPr>
          <w:p w14:paraId="12A6C764" w14:textId="2CED31FF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R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4275B8">
              <w:rPr>
                <w:rFonts w:ascii="Arial" w:hAnsi="Arial" w:cs="Arial"/>
                <w:bCs/>
                <w:sz w:val="20"/>
                <w:szCs w:val="20"/>
              </w:rPr>
              <w:t>Blu</w:t>
            </w:r>
          </w:p>
        </w:tc>
        <w:tc>
          <w:tcPr>
            <w:tcW w:w="2425" w:type="dxa"/>
            <w:shd w:val="clear" w:color="auto" w:fill="FFFF00"/>
            <w:vAlign w:val="bottom"/>
          </w:tcPr>
          <w:p w14:paraId="233C037F" w14:textId="037742DE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S</w:t>
            </w:r>
            <w:r w:rsidRPr="004275B8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Bdl</w:t>
            </w:r>
            <w:proofErr w:type="spellEnd"/>
          </w:p>
        </w:tc>
      </w:tr>
      <w:tr w:rsidR="002D4A96" w:rsidRPr="002D4A96" w14:paraId="36B7925F" w14:textId="77777777" w:rsidTr="00B96B20">
        <w:tc>
          <w:tcPr>
            <w:tcW w:w="612" w:type="dxa"/>
            <w:shd w:val="clear" w:color="auto" w:fill="00B050"/>
            <w:vAlign w:val="bottom"/>
          </w:tcPr>
          <w:p w14:paraId="11E63BEB" w14:textId="75AB878C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53767">
              <w:rPr>
                <w:rFonts w:ascii="Arial" w:hAnsi="Arial" w:cs="Arial"/>
                <w:bCs/>
                <w:sz w:val="20"/>
                <w:szCs w:val="20"/>
              </w:rPr>
              <w:t>Bur</w:t>
            </w:r>
          </w:p>
        </w:tc>
        <w:tc>
          <w:tcPr>
            <w:tcW w:w="605" w:type="dxa"/>
            <w:shd w:val="clear" w:color="auto" w:fill="00B050"/>
            <w:vAlign w:val="center"/>
          </w:tcPr>
          <w:p w14:paraId="48957319" w14:textId="779A0D3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vAlign w:val="bottom"/>
          </w:tcPr>
          <w:p w14:paraId="286D5FEC" w14:textId="2973729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: [l U l', u]</w:t>
            </w:r>
          </w:p>
        </w:tc>
        <w:tc>
          <w:tcPr>
            <w:tcW w:w="2425" w:type="dxa"/>
            <w:vAlign w:val="bottom"/>
          </w:tcPr>
          <w:p w14:paraId="0705B269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009A192D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32C47B36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2D4A96" w14:paraId="663525C8" w14:textId="77777777" w:rsidTr="00B96B20">
        <w:tc>
          <w:tcPr>
            <w:tcW w:w="612" w:type="dxa"/>
            <w:shd w:val="clear" w:color="auto" w:fill="00B050"/>
            <w:vAlign w:val="bottom"/>
          </w:tcPr>
          <w:p w14:paraId="023F8AB8" w14:textId="507BF8CC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53767">
              <w:rPr>
                <w:rFonts w:ascii="Arial" w:hAnsi="Arial" w:cs="Arial"/>
                <w:bCs/>
                <w:sz w:val="20"/>
                <w:szCs w:val="20"/>
              </w:rPr>
              <w:t>Blu</w:t>
            </w:r>
          </w:p>
        </w:tc>
        <w:tc>
          <w:tcPr>
            <w:tcW w:w="605" w:type="dxa"/>
            <w:shd w:val="clear" w:color="auto" w:fill="00B050"/>
            <w:vAlign w:val="center"/>
          </w:tcPr>
          <w:p w14:paraId="5AB973A2" w14:textId="6BFA8A9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vAlign w:val="bottom"/>
          </w:tcPr>
          <w:p w14:paraId="1795EFF0" w14:textId="499C80D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: [r U' r', d']</w:t>
            </w:r>
          </w:p>
        </w:tc>
        <w:tc>
          <w:tcPr>
            <w:tcW w:w="2425" w:type="dxa"/>
            <w:vAlign w:val="bottom"/>
          </w:tcPr>
          <w:p w14:paraId="6E228BBF" w14:textId="0114099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 l U', r']</w:t>
            </w:r>
          </w:p>
        </w:tc>
        <w:tc>
          <w:tcPr>
            <w:tcW w:w="2424" w:type="dxa"/>
            <w:vAlign w:val="bottom"/>
          </w:tcPr>
          <w:p w14:paraId="3E581C1E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553B7CF2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2D4A96" w14:paraId="5E1473EF" w14:textId="77777777" w:rsidTr="00B96B20">
        <w:tc>
          <w:tcPr>
            <w:tcW w:w="612" w:type="dxa"/>
            <w:shd w:val="clear" w:color="auto" w:fill="00B050"/>
            <w:vAlign w:val="bottom"/>
          </w:tcPr>
          <w:p w14:paraId="66BCAC97" w14:textId="3F049C86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Bd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6F3602C1" w14:textId="05A2B98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vAlign w:val="bottom"/>
          </w:tcPr>
          <w:p w14:paraId="0614A785" w14:textId="6E9C7BB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: [r U2 r', d']</w:t>
            </w:r>
          </w:p>
        </w:tc>
        <w:tc>
          <w:tcPr>
            <w:tcW w:w="2425" w:type="dxa"/>
            <w:vAlign w:val="bottom"/>
          </w:tcPr>
          <w:p w14:paraId="616B411A" w14:textId="42742A5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: [U2, l' d2 l]</w:t>
            </w:r>
          </w:p>
        </w:tc>
        <w:tc>
          <w:tcPr>
            <w:tcW w:w="2424" w:type="dxa"/>
            <w:vAlign w:val="bottom"/>
          </w:tcPr>
          <w:p w14:paraId="6AAD6D97" w14:textId="1FE7916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: [U, l' d2 l]</w:t>
            </w:r>
          </w:p>
        </w:tc>
        <w:tc>
          <w:tcPr>
            <w:tcW w:w="2425" w:type="dxa"/>
            <w:vAlign w:val="bottom"/>
          </w:tcPr>
          <w:p w14:paraId="1A523052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2D4A96" w14:paraId="373937D2" w14:textId="77777777" w:rsidTr="00B96B20">
        <w:tc>
          <w:tcPr>
            <w:tcW w:w="612" w:type="dxa"/>
            <w:shd w:val="clear" w:color="auto" w:fill="00B050"/>
            <w:vAlign w:val="bottom"/>
          </w:tcPr>
          <w:p w14:paraId="01148E59" w14:textId="2EF5A888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Brd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0CA59792" w14:textId="4EB3B28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vAlign w:val="bottom"/>
          </w:tcPr>
          <w:p w14:paraId="47B46819" w14:textId="254C210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: [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 l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, r']</w:t>
            </w:r>
          </w:p>
        </w:tc>
        <w:tc>
          <w:tcPr>
            <w:tcW w:w="2425" w:type="dxa"/>
            <w:vAlign w:val="bottom"/>
          </w:tcPr>
          <w:p w14:paraId="6F0A64ED" w14:textId="0D3B102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z' x': [U', r' d r]</w:t>
            </w:r>
          </w:p>
        </w:tc>
        <w:tc>
          <w:tcPr>
            <w:tcW w:w="2424" w:type="dxa"/>
            <w:vAlign w:val="bottom"/>
          </w:tcPr>
          <w:p w14:paraId="7CCED885" w14:textId="3F54BC1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: [U, l d2 l']</w:t>
            </w:r>
          </w:p>
        </w:tc>
        <w:tc>
          <w:tcPr>
            <w:tcW w:w="2425" w:type="dxa"/>
            <w:vAlign w:val="bottom"/>
          </w:tcPr>
          <w:p w14:paraId="26557369" w14:textId="1D4D828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U' l U, r']</w:t>
            </w:r>
          </w:p>
        </w:tc>
      </w:tr>
      <w:tr w:rsidR="002D4A96" w:rsidRPr="002D4A96" w14:paraId="05958574" w14:textId="77777777" w:rsidTr="00B96B20">
        <w:tc>
          <w:tcPr>
            <w:tcW w:w="612" w:type="dxa"/>
            <w:shd w:val="clear" w:color="auto" w:fill="00B050"/>
            <w:vAlign w:val="bottom"/>
          </w:tcPr>
          <w:p w14:paraId="00F78839" w14:textId="214F39CE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f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3331A330" w14:textId="5ED4BA0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bottom"/>
          </w:tcPr>
          <w:p w14:paraId="124E2FEC" w14:textId="21E3CDE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y' D': [U' l2 U, r']</w:t>
            </w:r>
          </w:p>
        </w:tc>
        <w:tc>
          <w:tcPr>
            <w:tcW w:w="2425" w:type="dxa"/>
            <w:vAlign w:val="bottom"/>
          </w:tcPr>
          <w:p w14:paraId="5C913AA6" w14:textId="0F6E7B2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y: [l2,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' r'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4A83E68E" w14:textId="40828A2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: [d2, r U' r']</w:t>
            </w:r>
          </w:p>
        </w:tc>
        <w:tc>
          <w:tcPr>
            <w:tcW w:w="2425" w:type="dxa"/>
            <w:vAlign w:val="bottom"/>
          </w:tcPr>
          <w:p w14:paraId="4130BB7D" w14:textId="1F7E6BF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 x': [U r U', l]</w:t>
            </w:r>
          </w:p>
        </w:tc>
      </w:tr>
      <w:tr w:rsidR="002D4A96" w:rsidRPr="00EA38F5" w14:paraId="32EB667A" w14:textId="77777777" w:rsidTr="00B96B20">
        <w:tc>
          <w:tcPr>
            <w:tcW w:w="612" w:type="dxa"/>
            <w:shd w:val="clear" w:color="auto" w:fill="00B050"/>
            <w:vAlign w:val="bottom"/>
          </w:tcPr>
          <w:p w14:paraId="1AFD7448" w14:textId="776969DA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rf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0862B7AA" w14:textId="21F0DE2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bottom"/>
          </w:tcPr>
          <w:p w14:paraId="4E2CAF80" w14:textId="510E40F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2 r': [d, r' U r]</w:t>
            </w:r>
          </w:p>
        </w:tc>
        <w:tc>
          <w:tcPr>
            <w:tcW w:w="2425" w:type="dxa"/>
            <w:vAlign w:val="bottom"/>
          </w:tcPr>
          <w:p w14:paraId="2355AAED" w14:textId="4136AA2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': [r2,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' l'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U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288B0F61" w14:textId="2E12628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D: [r2, U l U']</w:t>
            </w:r>
          </w:p>
        </w:tc>
        <w:tc>
          <w:tcPr>
            <w:tcW w:w="2425" w:type="dxa"/>
            <w:vAlign w:val="bottom"/>
          </w:tcPr>
          <w:p w14:paraId="79D9C870" w14:textId="51C613A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r2, U' l U]</w:t>
            </w:r>
          </w:p>
        </w:tc>
      </w:tr>
      <w:tr w:rsidR="002D4A96" w:rsidRPr="00EA38F5" w14:paraId="66E03800" w14:textId="77777777" w:rsidTr="00B96B20">
        <w:tc>
          <w:tcPr>
            <w:tcW w:w="612" w:type="dxa"/>
            <w:shd w:val="clear" w:color="auto" w:fill="00B050"/>
            <w:vAlign w:val="bottom"/>
          </w:tcPr>
          <w:p w14:paraId="0BC71E7B" w14:textId="220EBE1E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br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70E90516" w14:textId="3088636D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bottom"/>
          </w:tcPr>
          <w:p w14:paraId="367503DF" w14:textId="5C42062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d': [r2, U l' U']</w:t>
            </w:r>
          </w:p>
        </w:tc>
        <w:tc>
          <w:tcPr>
            <w:tcW w:w="2425" w:type="dxa"/>
            <w:vAlign w:val="bottom"/>
          </w:tcPr>
          <w:p w14:paraId="422244A0" w14:textId="1FB8F67F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D: [U l2 U', r']</w:t>
            </w:r>
          </w:p>
        </w:tc>
        <w:tc>
          <w:tcPr>
            <w:tcW w:w="2424" w:type="dxa"/>
            <w:vAlign w:val="bottom"/>
          </w:tcPr>
          <w:p w14:paraId="37AF73F6" w14:textId="355BBA08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r2, U l U']</w:t>
            </w:r>
          </w:p>
        </w:tc>
        <w:tc>
          <w:tcPr>
            <w:tcW w:w="2425" w:type="dxa"/>
            <w:vAlign w:val="bottom"/>
          </w:tcPr>
          <w:p w14:paraId="610062EE" w14:textId="79EB232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 r: [r U' r', d2]</w:t>
            </w:r>
          </w:p>
        </w:tc>
      </w:tr>
      <w:tr w:rsidR="002D4A96" w:rsidRPr="00EA38F5" w14:paraId="72BFD770" w14:textId="77777777" w:rsidTr="00B96B20">
        <w:tc>
          <w:tcPr>
            <w:tcW w:w="612" w:type="dxa"/>
            <w:shd w:val="clear" w:color="auto" w:fill="00B050"/>
            <w:vAlign w:val="bottom"/>
          </w:tcPr>
          <w:p w14:paraId="42D13549" w14:textId="2AA04A5C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lb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6EF610D3" w14:textId="7B5B28D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bottom"/>
          </w:tcPr>
          <w:p w14:paraId="70F070A6" w14:textId="4980BC23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': [d', l' U l]</w:t>
            </w:r>
          </w:p>
        </w:tc>
        <w:tc>
          <w:tcPr>
            <w:tcW w:w="2425" w:type="dxa"/>
            <w:vAlign w:val="bottom"/>
          </w:tcPr>
          <w:p w14:paraId="531E9633" w14:textId="69F4DA3A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 l2 U', r']</w:t>
            </w:r>
          </w:p>
        </w:tc>
        <w:tc>
          <w:tcPr>
            <w:tcW w:w="2424" w:type="dxa"/>
            <w:vAlign w:val="bottom"/>
          </w:tcPr>
          <w:p w14:paraId="57751325" w14:textId="0D8CEE24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: [l, U' r U]</w:t>
            </w:r>
          </w:p>
        </w:tc>
        <w:tc>
          <w:tcPr>
            <w:tcW w:w="2425" w:type="dxa"/>
            <w:vAlign w:val="bottom"/>
          </w:tcPr>
          <w:p w14:paraId="416C4C81" w14:textId="5CA7BEE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 U': [U' r U, l]</w:t>
            </w:r>
          </w:p>
        </w:tc>
      </w:tr>
      <w:tr w:rsidR="002D4A96" w:rsidRPr="00EA38F5" w14:paraId="232D71A5" w14:textId="77777777" w:rsidTr="00B96B20">
        <w:tc>
          <w:tcPr>
            <w:tcW w:w="612" w:type="dxa"/>
            <w:shd w:val="clear" w:color="auto" w:fill="00B050"/>
            <w:vAlign w:val="center"/>
          </w:tcPr>
          <w:p w14:paraId="28985E72" w14:textId="77777777" w:rsidR="002D4A96" w:rsidRPr="00EA38F5" w:rsidRDefault="002D4A96" w:rsidP="002D4A96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50"/>
            <w:vAlign w:val="center"/>
          </w:tcPr>
          <w:p w14:paraId="786C0B6F" w14:textId="77777777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bottom"/>
          </w:tcPr>
          <w:p w14:paraId="63FFA13A" w14:textId="4F422F2F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T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Brd</w:t>
            </w:r>
            <w:proofErr w:type="spellEnd"/>
          </w:p>
        </w:tc>
        <w:tc>
          <w:tcPr>
            <w:tcW w:w="2425" w:type="dxa"/>
            <w:shd w:val="clear" w:color="auto" w:fill="FFFF00"/>
            <w:vAlign w:val="bottom"/>
          </w:tcPr>
          <w:p w14:paraId="60D90A4E" w14:textId="1107D9DC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U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Dfl</w:t>
            </w:r>
            <w:proofErr w:type="spellEnd"/>
          </w:p>
        </w:tc>
        <w:tc>
          <w:tcPr>
            <w:tcW w:w="2424" w:type="dxa"/>
            <w:shd w:val="clear" w:color="auto" w:fill="FFFF00"/>
            <w:vAlign w:val="bottom"/>
          </w:tcPr>
          <w:p w14:paraId="016D432F" w14:textId="54C9AB56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V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Drf</w:t>
            </w:r>
            <w:proofErr w:type="spellEnd"/>
          </w:p>
        </w:tc>
        <w:tc>
          <w:tcPr>
            <w:tcW w:w="2425" w:type="dxa"/>
            <w:shd w:val="clear" w:color="auto" w:fill="FFFF00"/>
            <w:vAlign w:val="bottom"/>
          </w:tcPr>
          <w:p w14:paraId="57B70451" w14:textId="513E9597" w:rsidR="002D4A96" w:rsidRPr="00EA38F5" w:rsidRDefault="002D4A96" w:rsidP="002D4A9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D4A96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W</w:t>
            </w:r>
            <w:r w:rsidRPr="002D4A96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4275B8">
              <w:rPr>
                <w:rFonts w:ascii="Arial" w:hAnsi="Arial" w:cs="Arial"/>
                <w:bCs/>
                <w:sz w:val="20"/>
                <w:szCs w:val="20"/>
              </w:rPr>
              <w:t>Dbr</w:t>
            </w:r>
            <w:proofErr w:type="spellEnd"/>
          </w:p>
        </w:tc>
      </w:tr>
      <w:tr w:rsidR="002D4A96" w:rsidRPr="002D4A96" w14:paraId="159AAC17" w14:textId="77777777" w:rsidTr="00B96B20">
        <w:tc>
          <w:tcPr>
            <w:tcW w:w="612" w:type="dxa"/>
            <w:shd w:val="clear" w:color="auto" w:fill="00B050"/>
            <w:vAlign w:val="bottom"/>
          </w:tcPr>
          <w:p w14:paraId="2B3AD602" w14:textId="15E08944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fl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0B30CCAB" w14:textId="79C4262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bottom"/>
          </w:tcPr>
          <w:p w14:paraId="6A28699A" w14:textId="23B47DD0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U' l2 U, r']</w:t>
            </w:r>
          </w:p>
        </w:tc>
        <w:tc>
          <w:tcPr>
            <w:tcW w:w="2425" w:type="dxa"/>
            <w:vAlign w:val="bottom"/>
          </w:tcPr>
          <w:p w14:paraId="2B681C9A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541E09C0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1F68E15F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2D4A96" w14:paraId="568DAB7C" w14:textId="77777777" w:rsidTr="00B96B20">
        <w:tc>
          <w:tcPr>
            <w:tcW w:w="612" w:type="dxa"/>
            <w:shd w:val="clear" w:color="auto" w:fill="00B050"/>
            <w:vAlign w:val="bottom"/>
          </w:tcPr>
          <w:p w14:paraId="59C65615" w14:textId="61FEB3F7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rf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28E141F7" w14:textId="74F8E9C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bottom"/>
          </w:tcPr>
          <w:p w14:paraId="64AC6E81" w14:textId="0D56086C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D' U': [r', U' l2 U]</w:t>
            </w:r>
          </w:p>
        </w:tc>
        <w:tc>
          <w:tcPr>
            <w:tcW w:w="2425" w:type="dxa"/>
            <w:vAlign w:val="bottom"/>
          </w:tcPr>
          <w:p w14:paraId="46183988" w14:textId="1F9656B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U': [r2, U' l2 U]</w:t>
            </w:r>
          </w:p>
        </w:tc>
        <w:tc>
          <w:tcPr>
            <w:tcW w:w="2424" w:type="dxa"/>
            <w:vAlign w:val="bottom"/>
          </w:tcPr>
          <w:p w14:paraId="2A63FB1D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58A53FCE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2D4A96" w14:paraId="3094B005" w14:textId="77777777" w:rsidTr="00B96B20">
        <w:tc>
          <w:tcPr>
            <w:tcW w:w="612" w:type="dxa"/>
            <w:shd w:val="clear" w:color="auto" w:fill="00B050"/>
            <w:vAlign w:val="bottom"/>
          </w:tcPr>
          <w:p w14:paraId="1003DC60" w14:textId="034B08C4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br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7F2A0B90" w14:textId="0C2E67DE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bottom"/>
          </w:tcPr>
          <w:p w14:paraId="0B0A9877" w14:textId="34D9E07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D l': [d2, l' U l]</w:t>
            </w:r>
          </w:p>
        </w:tc>
        <w:tc>
          <w:tcPr>
            <w:tcW w:w="2425" w:type="dxa"/>
            <w:vAlign w:val="bottom"/>
          </w:tcPr>
          <w:p w14:paraId="3087B82A" w14:textId="4CA6C142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L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 U' D': [r2, U' l' U]</w:t>
            </w:r>
          </w:p>
        </w:tc>
        <w:tc>
          <w:tcPr>
            <w:tcW w:w="2424" w:type="dxa"/>
            <w:vAlign w:val="bottom"/>
          </w:tcPr>
          <w:p w14:paraId="61B1002B" w14:textId="35E6E80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 xml:space="preserve">D </w:t>
            </w: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L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: [U l' U', r2]</w:t>
            </w:r>
          </w:p>
        </w:tc>
        <w:tc>
          <w:tcPr>
            <w:tcW w:w="2425" w:type="dxa"/>
            <w:vAlign w:val="bottom"/>
          </w:tcPr>
          <w:p w14:paraId="5E605473" w14:textId="77777777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2D4A96" w:rsidRPr="002D4A96" w14:paraId="0C218BAC" w14:textId="77777777" w:rsidTr="00B96B20">
        <w:tc>
          <w:tcPr>
            <w:tcW w:w="612" w:type="dxa"/>
            <w:shd w:val="clear" w:color="auto" w:fill="00B050"/>
            <w:vAlign w:val="bottom"/>
          </w:tcPr>
          <w:p w14:paraId="79D7815F" w14:textId="709BE83E" w:rsidR="002D4A96" w:rsidRPr="00453767" w:rsidRDefault="002D4A96" w:rsidP="002D4A9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Cs/>
                <w:sz w:val="20"/>
                <w:szCs w:val="20"/>
              </w:rPr>
              <w:t>Dlb</w:t>
            </w:r>
            <w:proofErr w:type="spellEnd"/>
          </w:p>
        </w:tc>
        <w:tc>
          <w:tcPr>
            <w:tcW w:w="605" w:type="dxa"/>
            <w:shd w:val="clear" w:color="auto" w:fill="00B050"/>
            <w:vAlign w:val="center"/>
          </w:tcPr>
          <w:p w14:paraId="5B8B1657" w14:textId="6B537601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bottom"/>
          </w:tcPr>
          <w:p w14:paraId="01E4F920" w14:textId="59BFC8E5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l': [l' U l, d2]</w:t>
            </w:r>
          </w:p>
        </w:tc>
        <w:tc>
          <w:tcPr>
            <w:tcW w:w="2425" w:type="dxa"/>
            <w:vAlign w:val="bottom"/>
          </w:tcPr>
          <w:p w14:paraId="4835FB38" w14:textId="457D8129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x': [d2, l U l']</w:t>
            </w:r>
          </w:p>
        </w:tc>
        <w:tc>
          <w:tcPr>
            <w:tcW w:w="2424" w:type="dxa"/>
            <w:vAlign w:val="bottom"/>
          </w:tcPr>
          <w:p w14:paraId="59F36ED5" w14:textId="64818E26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53767">
              <w:rPr>
                <w:rFonts w:ascii="Arial" w:hAnsi="Arial" w:cs="Arial"/>
                <w:b/>
                <w:sz w:val="20"/>
                <w:szCs w:val="20"/>
              </w:rPr>
              <w:t>Lw</w:t>
            </w:r>
            <w:proofErr w:type="spellEnd"/>
            <w:r w:rsidRPr="00453767">
              <w:rPr>
                <w:rFonts w:ascii="Arial" w:hAnsi="Arial" w:cs="Arial"/>
                <w:b/>
                <w:sz w:val="20"/>
                <w:szCs w:val="20"/>
              </w:rPr>
              <w:t>' D: [U l' U', r2]</w:t>
            </w:r>
          </w:p>
        </w:tc>
        <w:tc>
          <w:tcPr>
            <w:tcW w:w="2425" w:type="dxa"/>
            <w:vAlign w:val="bottom"/>
          </w:tcPr>
          <w:p w14:paraId="6AEFC9E7" w14:textId="7C6C0C6B" w:rsidR="002D4A96" w:rsidRPr="00453767" w:rsidRDefault="002D4A96" w:rsidP="002D4A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53767">
              <w:rPr>
                <w:rFonts w:ascii="Arial" w:hAnsi="Arial" w:cs="Arial"/>
                <w:b/>
                <w:sz w:val="20"/>
                <w:szCs w:val="20"/>
              </w:rPr>
              <w:t>[U l2 U', r2]</w:t>
            </w:r>
          </w:p>
        </w:tc>
      </w:tr>
    </w:tbl>
    <w:p w14:paraId="198F65F0" w14:textId="77777777" w:rsidR="00EA38F5" w:rsidRPr="00EA38F5" w:rsidRDefault="00EA38F5" w:rsidP="00EA46A8">
      <w:pPr>
        <w:rPr>
          <w:rFonts w:ascii="Arial" w:hAnsi="Arial" w:cs="Arial"/>
        </w:rPr>
      </w:pPr>
    </w:p>
    <w:sectPr w:rsidR="00EA38F5" w:rsidRPr="00EA38F5" w:rsidSect="00EA38F5">
      <w:headerReference w:type="default" r:id="rId23"/>
      <w:pgSz w:w="11906" w:h="16838" w:code="9"/>
      <w:pgMar w:top="720" w:right="454" w:bottom="720" w:left="454" w:header="283" w:footer="992" w:gutter="0"/>
      <w:cols w:space="425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A35F5B" w14:textId="77777777" w:rsidR="002A6323" w:rsidRDefault="002A6323" w:rsidP="007A10EE">
      <w:r>
        <w:separator/>
      </w:r>
    </w:p>
  </w:endnote>
  <w:endnote w:type="continuationSeparator" w:id="0">
    <w:p w14:paraId="37858FEC" w14:textId="77777777" w:rsidR="002A6323" w:rsidRDefault="002A6323" w:rsidP="007A10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4DB3C4" w14:textId="77777777" w:rsidR="002A6323" w:rsidRDefault="002A6323" w:rsidP="007A10EE">
      <w:r>
        <w:separator/>
      </w:r>
    </w:p>
  </w:footnote>
  <w:footnote w:type="continuationSeparator" w:id="0">
    <w:p w14:paraId="163B0341" w14:textId="77777777" w:rsidR="002A6323" w:rsidRDefault="002A6323" w:rsidP="007A10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0920F4" w14:textId="7274A1F2" w:rsidR="002D4A96" w:rsidRPr="0030205D" w:rsidRDefault="004C252C" w:rsidP="00EA38F5">
    <w:pPr>
      <w:rPr>
        <w:rFonts w:ascii="Arial" w:hAnsi="Arial" w:cs="Arial"/>
        <w:b/>
        <w:sz w:val="20"/>
      </w:rPr>
    </w:pPr>
    <w:r w:rsidRPr="0030205D">
      <w:rPr>
        <w:rFonts w:ascii="Arial" w:hAnsi="Arial" w:cs="Arial"/>
        <w:b/>
        <w:sz w:val="20"/>
      </w:rPr>
      <w:t>Big BLD</w:t>
    </w:r>
    <w:r w:rsidR="002D4A96" w:rsidRPr="0030205D">
      <w:rPr>
        <w:rFonts w:ascii="Arial" w:hAnsi="Arial" w:cs="Arial"/>
        <w:b/>
        <w:sz w:val="20"/>
      </w:rPr>
      <w:t xml:space="preserve"> X-Center</w:t>
    </w:r>
    <w:r w:rsidR="002D4A96" w:rsidRPr="0030205D">
      <w:rPr>
        <w:rFonts w:ascii="Arial" w:hAnsi="Arial" w:cs="Arial"/>
        <w:b/>
        <w:sz w:val="20"/>
      </w:rPr>
      <w:ptab w:relativeTo="margin" w:alignment="center" w:leader="none"/>
    </w:r>
    <w:r w:rsidR="002D4A96" w:rsidRPr="0030205D">
      <w:rPr>
        <w:rFonts w:ascii="Arial" w:hAnsi="Arial" w:cs="Arial"/>
        <w:b/>
        <w:noProof/>
        <w:sz w:val="20"/>
      </w:rPr>
      <w:drawing>
        <wp:inline distT="0" distB="0" distL="0" distR="0" wp14:anchorId="32A94811" wp14:editId="233E7DD5">
          <wp:extent cx="1350000" cy="288000"/>
          <wp:effectExtent l="0" t="0" r="3175" b="0"/>
          <wp:docPr id="6" name="图形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5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2D4A96" w:rsidRPr="0030205D">
      <w:rPr>
        <w:rFonts w:ascii="Arial" w:hAnsi="Arial" w:cs="Arial"/>
        <w:b/>
        <w:sz w:val="20"/>
      </w:rPr>
      <w:ptab w:relativeTo="margin" w:alignment="right" w:leader="none"/>
    </w:r>
    <w:r w:rsidR="002D4A96" w:rsidRPr="0030205D">
      <w:rPr>
        <w:rFonts w:ascii="Arial" w:hAnsi="Arial" w:cs="Arial"/>
        <w:b/>
        <w:sz w:val="20"/>
      </w:rPr>
      <w:t>Advanced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5"/>
  <w:displayBackgroundShape/>
  <w:bordersDoNotSurroundHeader/>
  <w:bordersDoNotSurroundFooter/>
  <w:proofState w:spelling="clean" w:grammar="clean"/>
  <w:defaultTabStop w:val="420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56B7"/>
    <w:rsid w:val="0000378E"/>
    <w:rsid w:val="00010E4B"/>
    <w:rsid w:val="000111B5"/>
    <w:rsid w:val="00022ABA"/>
    <w:rsid w:val="0002509C"/>
    <w:rsid w:val="000250D3"/>
    <w:rsid w:val="00044DF3"/>
    <w:rsid w:val="000602E5"/>
    <w:rsid w:val="00064518"/>
    <w:rsid w:val="00064CD6"/>
    <w:rsid w:val="00073803"/>
    <w:rsid w:val="00082A59"/>
    <w:rsid w:val="000A1ACA"/>
    <w:rsid w:val="000A2AC2"/>
    <w:rsid w:val="000A42FE"/>
    <w:rsid w:val="000A49FB"/>
    <w:rsid w:val="000A7637"/>
    <w:rsid w:val="000C7C85"/>
    <w:rsid w:val="000D25CF"/>
    <w:rsid w:val="000D2706"/>
    <w:rsid w:val="000D692C"/>
    <w:rsid w:val="000D7038"/>
    <w:rsid w:val="000E0F52"/>
    <w:rsid w:val="000E22AC"/>
    <w:rsid w:val="000E7F4C"/>
    <w:rsid w:val="000F0456"/>
    <w:rsid w:val="001064E5"/>
    <w:rsid w:val="0011002D"/>
    <w:rsid w:val="00113301"/>
    <w:rsid w:val="0011338C"/>
    <w:rsid w:val="00114040"/>
    <w:rsid w:val="001159DD"/>
    <w:rsid w:val="001219E4"/>
    <w:rsid w:val="00123866"/>
    <w:rsid w:val="001244C5"/>
    <w:rsid w:val="00125690"/>
    <w:rsid w:val="001275ED"/>
    <w:rsid w:val="00130097"/>
    <w:rsid w:val="00140C3A"/>
    <w:rsid w:val="00143D3B"/>
    <w:rsid w:val="001465A0"/>
    <w:rsid w:val="0015219E"/>
    <w:rsid w:val="00154813"/>
    <w:rsid w:val="00154960"/>
    <w:rsid w:val="001662B5"/>
    <w:rsid w:val="00170846"/>
    <w:rsid w:val="00177107"/>
    <w:rsid w:val="001771DD"/>
    <w:rsid w:val="0018132D"/>
    <w:rsid w:val="00181572"/>
    <w:rsid w:val="00182CF7"/>
    <w:rsid w:val="0019024C"/>
    <w:rsid w:val="001A535A"/>
    <w:rsid w:val="001B0795"/>
    <w:rsid w:val="001B1F3F"/>
    <w:rsid w:val="001D01C3"/>
    <w:rsid w:val="001E3FE4"/>
    <w:rsid w:val="001E4897"/>
    <w:rsid w:val="002002F3"/>
    <w:rsid w:val="002256D2"/>
    <w:rsid w:val="00231FA1"/>
    <w:rsid w:val="002352E0"/>
    <w:rsid w:val="002520A8"/>
    <w:rsid w:val="0025270C"/>
    <w:rsid w:val="00260CAF"/>
    <w:rsid w:val="00267206"/>
    <w:rsid w:val="00271265"/>
    <w:rsid w:val="00274FD6"/>
    <w:rsid w:val="00280AEC"/>
    <w:rsid w:val="00283322"/>
    <w:rsid w:val="0028724A"/>
    <w:rsid w:val="00292411"/>
    <w:rsid w:val="002968A0"/>
    <w:rsid w:val="002A6323"/>
    <w:rsid w:val="002C5F06"/>
    <w:rsid w:val="002C7746"/>
    <w:rsid w:val="002D4A96"/>
    <w:rsid w:val="002E63E7"/>
    <w:rsid w:val="0030205D"/>
    <w:rsid w:val="00310022"/>
    <w:rsid w:val="00317685"/>
    <w:rsid w:val="003211B8"/>
    <w:rsid w:val="0032194C"/>
    <w:rsid w:val="00327DD8"/>
    <w:rsid w:val="0034314D"/>
    <w:rsid w:val="003501D6"/>
    <w:rsid w:val="00351136"/>
    <w:rsid w:val="003516AD"/>
    <w:rsid w:val="0036589A"/>
    <w:rsid w:val="00370657"/>
    <w:rsid w:val="003A265D"/>
    <w:rsid w:val="003A4268"/>
    <w:rsid w:val="003B10A2"/>
    <w:rsid w:val="003C156E"/>
    <w:rsid w:val="003D1C28"/>
    <w:rsid w:val="003E253E"/>
    <w:rsid w:val="003E3AFE"/>
    <w:rsid w:val="003E7432"/>
    <w:rsid w:val="004076B5"/>
    <w:rsid w:val="00407F25"/>
    <w:rsid w:val="00411F9C"/>
    <w:rsid w:val="004275B8"/>
    <w:rsid w:val="00453767"/>
    <w:rsid w:val="00460F47"/>
    <w:rsid w:val="00461D07"/>
    <w:rsid w:val="004818F8"/>
    <w:rsid w:val="00482047"/>
    <w:rsid w:val="00486AB1"/>
    <w:rsid w:val="00487346"/>
    <w:rsid w:val="0049559E"/>
    <w:rsid w:val="004A1BDD"/>
    <w:rsid w:val="004B07FA"/>
    <w:rsid w:val="004B1238"/>
    <w:rsid w:val="004B3209"/>
    <w:rsid w:val="004C252C"/>
    <w:rsid w:val="004C6A86"/>
    <w:rsid w:val="004C7E21"/>
    <w:rsid w:val="004D3869"/>
    <w:rsid w:val="004D4E10"/>
    <w:rsid w:val="004D4FF1"/>
    <w:rsid w:val="004D61D5"/>
    <w:rsid w:val="004D66E5"/>
    <w:rsid w:val="004D6EAC"/>
    <w:rsid w:val="004D7DFB"/>
    <w:rsid w:val="004E239F"/>
    <w:rsid w:val="004E4EAF"/>
    <w:rsid w:val="004E5B6A"/>
    <w:rsid w:val="004E7650"/>
    <w:rsid w:val="004F1531"/>
    <w:rsid w:val="00512C98"/>
    <w:rsid w:val="00513FB0"/>
    <w:rsid w:val="00517F58"/>
    <w:rsid w:val="005333FC"/>
    <w:rsid w:val="005467BD"/>
    <w:rsid w:val="0055314B"/>
    <w:rsid w:val="0055396C"/>
    <w:rsid w:val="005543C4"/>
    <w:rsid w:val="005619CB"/>
    <w:rsid w:val="00565644"/>
    <w:rsid w:val="0056794B"/>
    <w:rsid w:val="00577503"/>
    <w:rsid w:val="0059623F"/>
    <w:rsid w:val="00597B3B"/>
    <w:rsid w:val="005A185B"/>
    <w:rsid w:val="005A74D0"/>
    <w:rsid w:val="005B11E6"/>
    <w:rsid w:val="005B4EF1"/>
    <w:rsid w:val="005E0448"/>
    <w:rsid w:val="005E3F6B"/>
    <w:rsid w:val="005F5C7F"/>
    <w:rsid w:val="005F696C"/>
    <w:rsid w:val="006009A2"/>
    <w:rsid w:val="00605412"/>
    <w:rsid w:val="0062520E"/>
    <w:rsid w:val="00627DC6"/>
    <w:rsid w:val="0063308A"/>
    <w:rsid w:val="0064100E"/>
    <w:rsid w:val="00642A85"/>
    <w:rsid w:val="006522D9"/>
    <w:rsid w:val="006535D6"/>
    <w:rsid w:val="00660277"/>
    <w:rsid w:val="00667578"/>
    <w:rsid w:val="0068469C"/>
    <w:rsid w:val="00690A2F"/>
    <w:rsid w:val="00692F9D"/>
    <w:rsid w:val="00696834"/>
    <w:rsid w:val="006A0634"/>
    <w:rsid w:val="006A7985"/>
    <w:rsid w:val="006B2B4F"/>
    <w:rsid w:val="006B5944"/>
    <w:rsid w:val="006C2AD4"/>
    <w:rsid w:val="006C4B11"/>
    <w:rsid w:val="006C5F29"/>
    <w:rsid w:val="006D2643"/>
    <w:rsid w:val="006D5526"/>
    <w:rsid w:val="006E125E"/>
    <w:rsid w:val="00717EF7"/>
    <w:rsid w:val="00721C91"/>
    <w:rsid w:val="00743BA9"/>
    <w:rsid w:val="00750972"/>
    <w:rsid w:val="00754BEF"/>
    <w:rsid w:val="00765986"/>
    <w:rsid w:val="007745E6"/>
    <w:rsid w:val="007751A0"/>
    <w:rsid w:val="007841F7"/>
    <w:rsid w:val="007914F6"/>
    <w:rsid w:val="00796B3B"/>
    <w:rsid w:val="007A10EE"/>
    <w:rsid w:val="007A1A28"/>
    <w:rsid w:val="007A5C52"/>
    <w:rsid w:val="007C4C48"/>
    <w:rsid w:val="007E40F7"/>
    <w:rsid w:val="007E4CA5"/>
    <w:rsid w:val="00802071"/>
    <w:rsid w:val="00811259"/>
    <w:rsid w:val="008168DC"/>
    <w:rsid w:val="0081753E"/>
    <w:rsid w:val="008355A1"/>
    <w:rsid w:val="008456B7"/>
    <w:rsid w:val="00847F0B"/>
    <w:rsid w:val="00865D32"/>
    <w:rsid w:val="00874BC6"/>
    <w:rsid w:val="00886D84"/>
    <w:rsid w:val="008908D4"/>
    <w:rsid w:val="008B49B8"/>
    <w:rsid w:val="008B59BA"/>
    <w:rsid w:val="008B6C72"/>
    <w:rsid w:val="008D2BE7"/>
    <w:rsid w:val="008D3C8E"/>
    <w:rsid w:val="008D7FC1"/>
    <w:rsid w:val="00901459"/>
    <w:rsid w:val="00911F9E"/>
    <w:rsid w:val="009241D9"/>
    <w:rsid w:val="00924490"/>
    <w:rsid w:val="009312F6"/>
    <w:rsid w:val="00936921"/>
    <w:rsid w:val="00950778"/>
    <w:rsid w:val="0096473F"/>
    <w:rsid w:val="009647F3"/>
    <w:rsid w:val="00970563"/>
    <w:rsid w:val="00981A60"/>
    <w:rsid w:val="00982BB4"/>
    <w:rsid w:val="00982DE3"/>
    <w:rsid w:val="00990A55"/>
    <w:rsid w:val="0099132B"/>
    <w:rsid w:val="009A0AA7"/>
    <w:rsid w:val="009A3A53"/>
    <w:rsid w:val="009A4E95"/>
    <w:rsid w:val="009A66F3"/>
    <w:rsid w:val="009A71EB"/>
    <w:rsid w:val="009A77DF"/>
    <w:rsid w:val="009B026D"/>
    <w:rsid w:val="009B6B0E"/>
    <w:rsid w:val="009C6B25"/>
    <w:rsid w:val="009D057C"/>
    <w:rsid w:val="009D1099"/>
    <w:rsid w:val="009D3591"/>
    <w:rsid w:val="009D426A"/>
    <w:rsid w:val="009F261C"/>
    <w:rsid w:val="00A01EE8"/>
    <w:rsid w:val="00A0456B"/>
    <w:rsid w:val="00A129DB"/>
    <w:rsid w:val="00A157F7"/>
    <w:rsid w:val="00A16F65"/>
    <w:rsid w:val="00A269CA"/>
    <w:rsid w:val="00A31BC9"/>
    <w:rsid w:val="00A45757"/>
    <w:rsid w:val="00A45847"/>
    <w:rsid w:val="00A51B5F"/>
    <w:rsid w:val="00A60B65"/>
    <w:rsid w:val="00A645A6"/>
    <w:rsid w:val="00A737FA"/>
    <w:rsid w:val="00A74524"/>
    <w:rsid w:val="00AA2CB9"/>
    <w:rsid w:val="00AA3E25"/>
    <w:rsid w:val="00AA7729"/>
    <w:rsid w:val="00AF1CCC"/>
    <w:rsid w:val="00AF7674"/>
    <w:rsid w:val="00B04588"/>
    <w:rsid w:val="00B04EB9"/>
    <w:rsid w:val="00B16085"/>
    <w:rsid w:val="00B20C2F"/>
    <w:rsid w:val="00B213C5"/>
    <w:rsid w:val="00B23201"/>
    <w:rsid w:val="00B2533A"/>
    <w:rsid w:val="00B26B22"/>
    <w:rsid w:val="00B309C9"/>
    <w:rsid w:val="00B4342F"/>
    <w:rsid w:val="00B47EEE"/>
    <w:rsid w:val="00B50163"/>
    <w:rsid w:val="00B516CB"/>
    <w:rsid w:val="00B647D4"/>
    <w:rsid w:val="00B73AB2"/>
    <w:rsid w:val="00B7670D"/>
    <w:rsid w:val="00B96B20"/>
    <w:rsid w:val="00BA2E5E"/>
    <w:rsid w:val="00BA52A4"/>
    <w:rsid w:val="00BB4A01"/>
    <w:rsid w:val="00BC3830"/>
    <w:rsid w:val="00BD5CBF"/>
    <w:rsid w:val="00BD6404"/>
    <w:rsid w:val="00BE2795"/>
    <w:rsid w:val="00BE3B3B"/>
    <w:rsid w:val="00BF0B39"/>
    <w:rsid w:val="00BF0F61"/>
    <w:rsid w:val="00C233DE"/>
    <w:rsid w:val="00C552F3"/>
    <w:rsid w:val="00C6683C"/>
    <w:rsid w:val="00C722B7"/>
    <w:rsid w:val="00C842BF"/>
    <w:rsid w:val="00C8583D"/>
    <w:rsid w:val="00C863A1"/>
    <w:rsid w:val="00C932BA"/>
    <w:rsid w:val="00CA4E5A"/>
    <w:rsid w:val="00CA691E"/>
    <w:rsid w:val="00CB6E23"/>
    <w:rsid w:val="00CB7D25"/>
    <w:rsid w:val="00CC4644"/>
    <w:rsid w:val="00CC6719"/>
    <w:rsid w:val="00CD1534"/>
    <w:rsid w:val="00CE5DD0"/>
    <w:rsid w:val="00CE5DDC"/>
    <w:rsid w:val="00D21823"/>
    <w:rsid w:val="00D21D83"/>
    <w:rsid w:val="00D27EB7"/>
    <w:rsid w:val="00D3443E"/>
    <w:rsid w:val="00D34A3D"/>
    <w:rsid w:val="00D36EBE"/>
    <w:rsid w:val="00D51AEA"/>
    <w:rsid w:val="00D52F2F"/>
    <w:rsid w:val="00D601EE"/>
    <w:rsid w:val="00D61D2F"/>
    <w:rsid w:val="00D6322D"/>
    <w:rsid w:val="00D637BB"/>
    <w:rsid w:val="00D65045"/>
    <w:rsid w:val="00D65154"/>
    <w:rsid w:val="00D7333A"/>
    <w:rsid w:val="00D831C8"/>
    <w:rsid w:val="00D85F79"/>
    <w:rsid w:val="00D875A6"/>
    <w:rsid w:val="00D94906"/>
    <w:rsid w:val="00DA5A38"/>
    <w:rsid w:val="00DA65A3"/>
    <w:rsid w:val="00DB19FC"/>
    <w:rsid w:val="00DB45DA"/>
    <w:rsid w:val="00DC218D"/>
    <w:rsid w:val="00DC2F41"/>
    <w:rsid w:val="00DC5173"/>
    <w:rsid w:val="00DE4BB9"/>
    <w:rsid w:val="00DF2FD5"/>
    <w:rsid w:val="00DF5CBD"/>
    <w:rsid w:val="00DF600A"/>
    <w:rsid w:val="00DF77ED"/>
    <w:rsid w:val="00E00641"/>
    <w:rsid w:val="00E02A47"/>
    <w:rsid w:val="00E077EE"/>
    <w:rsid w:val="00E11534"/>
    <w:rsid w:val="00E2100E"/>
    <w:rsid w:val="00E245D8"/>
    <w:rsid w:val="00E25BF7"/>
    <w:rsid w:val="00E27F52"/>
    <w:rsid w:val="00E32F70"/>
    <w:rsid w:val="00E3720B"/>
    <w:rsid w:val="00E41405"/>
    <w:rsid w:val="00E4253B"/>
    <w:rsid w:val="00E5079D"/>
    <w:rsid w:val="00E50ED5"/>
    <w:rsid w:val="00E5344B"/>
    <w:rsid w:val="00E537EB"/>
    <w:rsid w:val="00E56558"/>
    <w:rsid w:val="00E65B40"/>
    <w:rsid w:val="00E7515D"/>
    <w:rsid w:val="00E835C9"/>
    <w:rsid w:val="00E87BF7"/>
    <w:rsid w:val="00EA38F5"/>
    <w:rsid w:val="00EA46A8"/>
    <w:rsid w:val="00EA4C66"/>
    <w:rsid w:val="00EA7296"/>
    <w:rsid w:val="00EB6238"/>
    <w:rsid w:val="00EC676F"/>
    <w:rsid w:val="00EC7B22"/>
    <w:rsid w:val="00EF139E"/>
    <w:rsid w:val="00EF56B7"/>
    <w:rsid w:val="00F00068"/>
    <w:rsid w:val="00F11F0F"/>
    <w:rsid w:val="00F13AD3"/>
    <w:rsid w:val="00F328B2"/>
    <w:rsid w:val="00F40D25"/>
    <w:rsid w:val="00F41B5F"/>
    <w:rsid w:val="00F51B67"/>
    <w:rsid w:val="00F54892"/>
    <w:rsid w:val="00F60D0F"/>
    <w:rsid w:val="00F6426E"/>
    <w:rsid w:val="00F64C33"/>
    <w:rsid w:val="00F71796"/>
    <w:rsid w:val="00F75D8D"/>
    <w:rsid w:val="00F8033C"/>
    <w:rsid w:val="00F81C89"/>
    <w:rsid w:val="00F91D1F"/>
    <w:rsid w:val="00F9361E"/>
    <w:rsid w:val="00FB1E07"/>
    <w:rsid w:val="00FB4EC8"/>
    <w:rsid w:val="00FB6BEC"/>
    <w:rsid w:val="00FD59C6"/>
    <w:rsid w:val="00FE1751"/>
    <w:rsid w:val="00FE6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BB5086"/>
  <w15:chartTrackingRefBased/>
  <w15:docId w15:val="{E3ADB17F-C53D-440B-97FB-DE630D7776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17EF7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527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F54892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564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644"/>
    <w:rPr>
      <w:sz w:val="18"/>
      <w:szCs w:val="18"/>
    </w:rPr>
  </w:style>
  <w:style w:type="paragraph" w:customStyle="1" w:styleId="Default">
    <w:name w:val="Default"/>
    <w:rsid w:val="00A51B5F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A10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A10EE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A10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A10EE"/>
    <w:rPr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125690"/>
    <w:rPr>
      <w:rFonts w:asciiTheme="majorHAnsi" w:eastAsia="黑体" w:hAnsiTheme="majorHAnsi" w:cstheme="majorBidi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125690"/>
    <w:pPr>
      <w:snapToGrid w:val="0"/>
      <w:jc w:val="left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25690"/>
  </w:style>
  <w:style w:type="character" w:styleId="EndnoteReference">
    <w:name w:val="endnote reference"/>
    <w:basedOn w:val="DefaultParagraphFont"/>
    <w:uiPriority w:val="99"/>
    <w:semiHidden/>
    <w:unhideWhenUsed/>
    <w:rsid w:val="00125690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125690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25690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2569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256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25690"/>
    <w:rPr>
      <w:b/>
      <w:bCs/>
    </w:rPr>
  </w:style>
  <w:style w:type="paragraph" w:styleId="Revision">
    <w:name w:val="Revision"/>
    <w:hidden/>
    <w:uiPriority w:val="99"/>
    <w:semiHidden/>
    <w:rsid w:val="00125690"/>
  </w:style>
  <w:style w:type="character" w:styleId="UnresolvedMention">
    <w:name w:val="Unresolved Mention"/>
    <w:basedOn w:val="DefaultParagraphFont"/>
    <w:uiPriority w:val="99"/>
    <w:semiHidden/>
    <w:unhideWhenUsed/>
    <w:rsid w:val="00D7333A"/>
    <w:rPr>
      <w:color w:val="808080"/>
      <w:shd w:val="clear" w:color="auto" w:fill="E6E6E6"/>
    </w:rPr>
  </w:style>
  <w:style w:type="table" w:customStyle="1" w:styleId="1">
    <w:name w:val="网格型1"/>
    <w:basedOn w:val="TableNormal"/>
    <w:next w:val="TableGrid"/>
    <w:uiPriority w:val="39"/>
    <w:rsid w:val="00642A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EA38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07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1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5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2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4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9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2266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05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3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55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6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56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7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097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12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47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7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7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7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94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3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8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8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8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8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6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702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62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5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95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9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39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5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30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20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9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96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9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4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0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0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9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0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8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13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6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4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9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1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64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7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9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5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63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8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46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53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8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48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4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56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8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1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9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7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36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6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92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5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33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2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32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07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4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6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9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1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7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0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5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60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03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0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2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7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7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8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7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1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570317">
          <w:marLeft w:val="27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959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86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3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7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35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96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8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3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2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3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1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8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7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2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86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8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6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5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svg"/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6B8CE7-E767-4787-882B-A1D86AE3CB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4</TotalTime>
  <Pages>1</Pages>
  <Words>857</Words>
  <Characters>488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颜瑞民</dc:creator>
  <cp:keywords/>
  <dc:description/>
  <cp:lastModifiedBy>颜 瑞民</cp:lastModifiedBy>
  <cp:revision>270</cp:revision>
  <cp:lastPrinted>2019-11-23T19:38:00Z</cp:lastPrinted>
  <dcterms:created xsi:type="dcterms:W3CDTF">2017-12-26T02:26:00Z</dcterms:created>
  <dcterms:modified xsi:type="dcterms:W3CDTF">2019-11-23T19:38:00Z</dcterms:modified>
</cp:coreProperties>
</file>